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rawings/drawing4.xml" ContentType="application/vnd.openxmlformats-officedocument.drawingml.chartshap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rawings/drawing2.xml" ContentType="application/vnd.openxmlformats-officedocument.drawingml.chartshape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7.xml" ContentType="application/vnd.openxmlformats-officedocument.drawingml.chart+xml"/>
  <Override PartName="/ppt/notesSlides/notesSlide12.xml" ContentType="application/vnd.openxmlformats-officedocument.presentationml.notesSlide+xml"/>
  <Default Extension="doc" ContentType="application/msword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drawings/drawing3.xml" ContentType="application/vnd.openxmlformats-officedocument.drawingml.chartshape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charts/chart8.xml" ContentType="application/vnd.openxmlformats-officedocument.drawingml.char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charts/chart6.xml" ContentType="application/vnd.openxmlformats-officedocument.drawingml.chart+xml"/>
  <Override PartName="/ppt/notesSlides/notesSlide11.xml" ContentType="application/vnd.openxmlformats-officedocument.presentationml.notesSlide+xml"/>
  <Override PartName="/ppt/charts/chart10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5" r:id="rId2"/>
    <p:sldId id="296" r:id="rId3"/>
    <p:sldId id="316" r:id="rId4"/>
    <p:sldId id="298" r:id="rId5"/>
    <p:sldId id="321" r:id="rId6"/>
    <p:sldId id="331" r:id="rId7"/>
    <p:sldId id="317" r:id="rId8"/>
    <p:sldId id="318" r:id="rId9"/>
    <p:sldId id="319" r:id="rId10"/>
    <p:sldId id="320" r:id="rId11"/>
    <p:sldId id="322" r:id="rId12"/>
    <p:sldId id="332" r:id="rId13"/>
    <p:sldId id="323" r:id="rId14"/>
    <p:sldId id="333" r:id="rId15"/>
    <p:sldId id="326" r:id="rId16"/>
    <p:sldId id="327" r:id="rId17"/>
    <p:sldId id="329" r:id="rId18"/>
    <p:sldId id="304" r:id="rId19"/>
    <p:sldId id="330" r:id="rId20"/>
    <p:sldId id="305" r:id="rId21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  <a:srgbClr val="00B050"/>
    <a:srgbClr val="0000CC"/>
    <a:srgbClr val="92D05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09" autoAdjust="0"/>
    <p:restoredTop sz="94624" autoAdjust="0"/>
  </p:normalViewPr>
  <p:slideViewPr>
    <p:cSldViewPr>
      <p:cViewPr varScale="1">
        <p:scale>
          <a:sx n="78" d="100"/>
          <a:sy n="78" d="100"/>
        </p:scale>
        <p:origin x="-924" y="-8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2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>
        <p:scale>
          <a:sx n="100" d="100"/>
          <a:sy n="100" d="100"/>
        </p:scale>
        <p:origin x="-1866" y="2538"/>
      </p:cViewPr>
      <p:guideLst>
        <p:guide orient="horz" pos="2160"/>
        <p:guide pos="288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Yan's%20Documents\paper\HEWpaper\BFLA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Yan's%20Documents\paper\HEWpaper\BFLA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Yan's%20Documents\paper\HEWpaper\BFLA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Yan's%20Documents\paper\HEWpaper\BFLA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Yan's%20Documents\paper\HEWpaper\BFLA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Yan's%20Documents\paper\HEWpaper\BFLA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Yan's%20Documents\paper\HEWpaper\BFLA.xlsx" TargetMode="Externa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Yan's%20Documents\paper\HEWpaper\BFLA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Yan's%20Documents\paper\HEWpaper\BFLA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Yan's%20Documents\paper\HEWpaper\BFL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4045091863517059"/>
          <c:y val="3.649538419766498E-2"/>
          <c:w val="0.84886653543307145"/>
          <c:h val="0.91624283075726587"/>
        </c:manualLayout>
      </c:layout>
      <c:barChart>
        <c:barDir val="col"/>
        <c:grouping val="clustered"/>
        <c:ser>
          <c:idx val="0"/>
          <c:order val="0"/>
          <c:tx>
            <c:v>TxBF,ideal LA</c:v>
          </c:tx>
          <c:spPr>
            <a:solidFill>
              <a:srgbClr val="FF0000"/>
            </a:solidFill>
          </c:spPr>
          <c:cat>
            <c:strLit>
              <c:ptCount val="2"/>
              <c:pt idx="0">
                <c:v>TxBF</c:v>
              </c:pt>
              <c:pt idx="1">
                <c:v>ideal LA</c:v>
              </c:pt>
            </c:strLit>
          </c:cat>
          <c:val>
            <c:numRef>
              <c:f>SS3_Thput!$J$15</c:f>
              <c:numCache>
                <c:formatCode>General</c:formatCode>
                <c:ptCount val="1"/>
                <c:pt idx="0">
                  <c:v>3.5564999999999967</c:v>
                </c:pt>
              </c:numCache>
            </c:numRef>
          </c:val>
        </c:ser>
        <c:ser>
          <c:idx val="1"/>
          <c:order val="1"/>
          <c:tx>
            <c:v>No TxBF,ideal LA</c:v>
          </c:tx>
          <c:cat>
            <c:strLit>
              <c:ptCount val="2"/>
              <c:pt idx="0">
                <c:v>TxBF</c:v>
              </c:pt>
              <c:pt idx="1">
                <c:v>ideal LA</c:v>
              </c:pt>
            </c:strLit>
          </c:cat>
          <c:val>
            <c:numRef>
              <c:f>SS3_Thput!$K$15</c:f>
              <c:numCache>
                <c:formatCode>General</c:formatCode>
                <c:ptCount val="1"/>
                <c:pt idx="0">
                  <c:v>2.9984999999999977</c:v>
                </c:pt>
              </c:numCache>
            </c:numRef>
          </c:val>
        </c:ser>
        <c:ser>
          <c:idx val="4"/>
          <c:order val="2"/>
          <c:tx>
            <c:v>TxBF,minstrel LA</c:v>
          </c:tx>
          <c:spPr>
            <a:solidFill>
              <a:srgbClr val="00B050"/>
            </a:solidFill>
          </c:spPr>
          <c:val>
            <c:numRef>
              <c:f>SS3_Thput!$L$15</c:f>
              <c:numCache>
                <c:formatCode>General</c:formatCode>
                <c:ptCount val="1"/>
                <c:pt idx="0">
                  <c:v>0.91220000000000001</c:v>
                </c:pt>
              </c:numCache>
            </c:numRef>
          </c:val>
        </c:ser>
        <c:ser>
          <c:idx val="2"/>
          <c:order val="3"/>
          <c:tx>
            <c:v>No TxBF,minstrel LA</c:v>
          </c:tx>
          <c:spPr>
            <a:solidFill>
              <a:srgbClr val="FFFF00"/>
            </a:solidFill>
          </c:spPr>
          <c:val>
            <c:numRef>
              <c:f>SS3_Thput!$M$15</c:f>
              <c:numCache>
                <c:formatCode>General</c:formatCode>
                <c:ptCount val="1"/>
                <c:pt idx="0">
                  <c:v>0.67710000000000115</c:v>
                </c:pt>
              </c:numCache>
            </c:numRef>
          </c:val>
        </c:ser>
        <c:overlap val="-50"/>
        <c:axId val="79768960"/>
        <c:axId val="99157120"/>
      </c:barChart>
      <c:catAx>
        <c:axId val="79768960"/>
        <c:scaling>
          <c:orientation val="minMax"/>
        </c:scaling>
        <c:delete val="1"/>
        <c:axPos val="b"/>
        <c:tickLblPos val="none"/>
        <c:crossAx val="99157120"/>
        <c:crosses val="autoZero"/>
        <c:auto val="1"/>
        <c:lblAlgn val="ctr"/>
        <c:lblOffset val="100"/>
      </c:catAx>
      <c:valAx>
        <c:axId val="99157120"/>
        <c:scaling>
          <c:orientation val="minMax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b="0" dirty="0" smtClean="0"/>
                  <a:t>Average BSS Downlink Throughput (Mbps)</a:t>
                </a:r>
                <a:endParaRPr lang="en-US" sz="1800" b="0" dirty="0"/>
              </a:p>
            </c:rich>
          </c:tx>
          <c:layout>
            <c:manualLayout>
              <c:xMode val="edge"/>
              <c:yMode val="edge"/>
              <c:x val="0"/>
              <c:y val="0.11193999456964419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976896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5888162729658939"/>
          <c:y val="0.16688781957810833"/>
          <c:w val="0.27620616797900316"/>
          <c:h val="0.33321024527106557"/>
        </c:manualLayout>
      </c:layout>
      <c:txPr>
        <a:bodyPr/>
        <a:lstStyle/>
        <a:p>
          <a:pPr>
            <a:defRPr sz="1600"/>
          </a:pPr>
          <a:endParaRPr lang="en-US"/>
        </a:p>
      </c:txPr>
    </c:legend>
    <c:plotVisOnly val="1"/>
  </c:chart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0517357205349344"/>
          <c:y val="6.5040650406504072E-2"/>
          <c:w val="0.85694944381952365"/>
          <c:h val="0.79355188158437073"/>
        </c:manualLayout>
      </c:layout>
      <c:scatterChart>
        <c:scatterStyle val="lineMarker"/>
        <c:ser>
          <c:idx val="0"/>
          <c:order val="0"/>
          <c:tx>
            <c:v>no wrap-around</c:v>
          </c:tx>
          <c:marker>
            <c:symbol val="none"/>
          </c:marker>
          <c:xVal>
            <c:numRef>
              <c:f>SS4_Thput!$A$1:$A$101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1.2893E-2</c:v>
                </c:pt>
                <c:pt idx="7">
                  <c:v>0.15053000000000016</c:v>
                </c:pt>
                <c:pt idx="8">
                  <c:v>0.24027899999999999</c:v>
                </c:pt>
                <c:pt idx="9">
                  <c:v>0.28582300000000038</c:v>
                </c:pt>
                <c:pt idx="10">
                  <c:v>0.31261400000000039</c:v>
                </c:pt>
                <c:pt idx="11">
                  <c:v>0.35280000000000034</c:v>
                </c:pt>
                <c:pt idx="12">
                  <c:v>0.36318200000000039</c:v>
                </c:pt>
                <c:pt idx="13">
                  <c:v>0.38427900000000031</c:v>
                </c:pt>
                <c:pt idx="14">
                  <c:v>0.39298600000000067</c:v>
                </c:pt>
                <c:pt idx="15">
                  <c:v>0.41676300000000011</c:v>
                </c:pt>
                <c:pt idx="16">
                  <c:v>0.4248000000000004</c:v>
                </c:pt>
                <c:pt idx="17">
                  <c:v>0.4345120000000004</c:v>
                </c:pt>
                <c:pt idx="18">
                  <c:v>0.46565600000000001</c:v>
                </c:pt>
                <c:pt idx="19">
                  <c:v>0.49646600000000046</c:v>
                </c:pt>
                <c:pt idx="20">
                  <c:v>0.51689300000000005</c:v>
                </c:pt>
                <c:pt idx="21">
                  <c:v>0.52827999999999997</c:v>
                </c:pt>
                <c:pt idx="22">
                  <c:v>0.53899600000000003</c:v>
                </c:pt>
                <c:pt idx="23">
                  <c:v>0.55205599999999999</c:v>
                </c:pt>
                <c:pt idx="24">
                  <c:v>0.57851199999999958</c:v>
                </c:pt>
                <c:pt idx="25">
                  <c:v>0.59090299999999907</c:v>
                </c:pt>
                <c:pt idx="26">
                  <c:v>0.60932100000000078</c:v>
                </c:pt>
                <c:pt idx="27">
                  <c:v>0.61869800000000108</c:v>
                </c:pt>
                <c:pt idx="28">
                  <c:v>0.63745200000000002</c:v>
                </c:pt>
                <c:pt idx="29">
                  <c:v>0.65386100000000091</c:v>
                </c:pt>
                <c:pt idx="30">
                  <c:v>0.66759100000000093</c:v>
                </c:pt>
                <c:pt idx="31">
                  <c:v>0.67897700000000094</c:v>
                </c:pt>
                <c:pt idx="32">
                  <c:v>0.68969400000000092</c:v>
                </c:pt>
                <c:pt idx="33">
                  <c:v>0.70141500000000001</c:v>
                </c:pt>
                <c:pt idx="34">
                  <c:v>0.71045599999999998</c:v>
                </c:pt>
                <c:pt idx="35">
                  <c:v>0.725526</c:v>
                </c:pt>
                <c:pt idx="36">
                  <c:v>0.73557300000000003</c:v>
                </c:pt>
                <c:pt idx="37">
                  <c:v>0.74930300000000005</c:v>
                </c:pt>
                <c:pt idx="38">
                  <c:v>0.76135900000000079</c:v>
                </c:pt>
                <c:pt idx="39">
                  <c:v>0.77207500000000095</c:v>
                </c:pt>
                <c:pt idx="40">
                  <c:v>0.78647500000000004</c:v>
                </c:pt>
                <c:pt idx="41">
                  <c:v>0.80054000000000003</c:v>
                </c:pt>
                <c:pt idx="42">
                  <c:v>0.80757299999999921</c:v>
                </c:pt>
                <c:pt idx="43">
                  <c:v>0.82833599999999996</c:v>
                </c:pt>
                <c:pt idx="44">
                  <c:v>0.84005700000000005</c:v>
                </c:pt>
                <c:pt idx="45">
                  <c:v>0.84708899999999998</c:v>
                </c:pt>
                <c:pt idx="46">
                  <c:v>0.85646599999999951</c:v>
                </c:pt>
                <c:pt idx="47">
                  <c:v>0.86986100000000066</c:v>
                </c:pt>
                <c:pt idx="48">
                  <c:v>0.87488400000000066</c:v>
                </c:pt>
                <c:pt idx="49">
                  <c:v>0.88493100000000002</c:v>
                </c:pt>
                <c:pt idx="50">
                  <c:v>0.896652</c:v>
                </c:pt>
                <c:pt idx="51">
                  <c:v>0.91205700000000001</c:v>
                </c:pt>
                <c:pt idx="52">
                  <c:v>0.92042900000000005</c:v>
                </c:pt>
                <c:pt idx="53">
                  <c:v>0.93784299999999998</c:v>
                </c:pt>
                <c:pt idx="54">
                  <c:v>0.94588000000000005</c:v>
                </c:pt>
                <c:pt idx="55">
                  <c:v>0.94956399999999908</c:v>
                </c:pt>
                <c:pt idx="56">
                  <c:v>0.96295900000000079</c:v>
                </c:pt>
                <c:pt idx="57">
                  <c:v>0.97903300000000004</c:v>
                </c:pt>
                <c:pt idx="58">
                  <c:v>1.003145</c:v>
                </c:pt>
                <c:pt idx="59">
                  <c:v>1.0125219999999986</c:v>
                </c:pt>
                <c:pt idx="60">
                  <c:v>1.0403169999999999</c:v>
                </c:pt>
                <c:pt idx="61">
                  <c:v>1.0634239999999986</c:v>
                </c:pt>
                <c:pt idx="62">
                  <c:v>1.080838</c:v>
                </c:pt>
                <c:pt idx="63">
                  <c:v>1.0902149999999999</c:v>
                </c:pt>
                <c:pt idx="64">
                  <c:v>1.1056199999999998</c:v>
                </c:pt>
                <c:pt idx="65">
                  <c:v>1.1243730000000001</c:v>
                </c:pt>
                <c:pt idx="66">
                  <c:v>1.1437959999999998</c:v>
                </c:pt>
                <c:pt idx="67">
                  <c:v>1.160541</c:v>
                </c:pt>
                <c:pt idx="68">
                  <c:v>1.1762800000000013</c:v>
                </c:pt>
                <c:pt idx="69">
                  <c:v>1.1930239999999999</c:v>
                </c:pt>
                <c:pt idx="70">
                  <c:v>1.2080939999999998</c:v>
                </c:pt>
                <c:pt idx="71">
                  <c:v>1.213452</c:v>
                </c:pt>
                <c:pt idx="72">
                  <c:v>1.241582</c:v>
                </c:pt>
                <c:pt idx="73">
                  <c:v>1.2606709999999999</c:v>
                </c:pt>
                <c:pt idx="74">
                  <c:v>1.3008569999999999</c:v>
                </c:pt>
                <c:pt idx="75">
                  <c:v>1.336689</c:v>
                </c:pt>
                <c:pt idx="76">
                  <c:v>1.376541</c:v>
                </c:pt>
                <c:pt idx="77">
                  <c:v>1.3932850000000001</c:v>
                </c:pt>
                <c:pt idx="78">
                  <c:v>1.4210799999999986</c:v>
                </c:pt>
                <c:pt idx="79">
                  <c:v>1.4676289999999983</c:v>
                </c:pt>
                <c:pt idx="80">
                  <c:v>1.506141</c:v>
                </c:pt>
                <c:pt idx="81">
                  <c:v>1.5376199999999998</c:v>
                </c:pt>
                <c:pt idx="82">
                  <c:v>1.5680939999999999</c:v>
                </c:pt>
                <c:pt idx="83">
                  <c:v>1.5992389999999999</c:v>
                </c:pt>
                <c:pt idx="84">
                  <c:v>1.6196659999999998</c:v>
                </c:pt>
                <c:pt idx="85">
                  <c:v>1.651146</c:v>
                </c:pt>
                <c:pt idx="86">
                  <c:v>1.7043919999999986</c:v>
                </c:pt>
                <c:pt idx="87">
                  <c:v>1.7308479999999999</c:v>
                </c:pt>
                <c:pt idx="88">
                  <c:v>1.7780670000000001</c:v>
                </c:pt>
                <c:pt idx="89">
                  <c:v>1.8182530000000001</c:v>
                </c:pt>
                <c:pt idx="90">
                  <c:v>1.853415</c:v>
                </c:pt>
                <c:pt idx="91">
                  <c:v>1.8869039999999999</c:v>
                </c:pt>
                <c:pt idx="92">
                  <c:v>1.914364</c:v>
                </c:pt>
                <c:pt idx="93">
                  <c:v>1.953546</c:v>
                </c:pt>
                <c:pt idx="94">
                  <c:v>1.99976</c:v>
                </c:pt>
                <c:pt idx="95">
                  <c:v>2.0563549999999977</c:v>
                </c:pt>
                <c:pt idx="96">
                  <c:v>2.1263459999999972</c:v>
                </c:pt>
                <c:pt idx="97">
                  <c:v>2.1896390000000001</c:v>
                </c:pt>
                <c:pt idx="98">
                  <c:v>2.3259370000000001</c:v>
                </c:pt>
                <c:pt idx="99">
                  <c:v>2.5292110000000001</c:v>
                </c:pt>
                <c:pt idx="100">
                  <c:v>3.3486729999999971</c:v>
                </c:pt>
              </c:numCache>
            </c:numRef>
          </c:xVal>
          <c:yVal>
            <c:numRef>
              <c:f>SS4_Thput!$B$1:$B$101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yVal>
        </c:ser>
        <c:ser>
          <c:idx val="1"/>
          <c:order val="1"/>
          <c:tx>
            <c:v>wrap-around</c:v>
          </c:tx>
          <c:marker>
            <c:symbol val="none"/>
          </c:marker>
          <c:xVal>
            <c:numRef>
              <c:f>SS4_Thput!$C$1:$C$101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.12054400000000008</c:v>
                </c:pt>
                <c:pt idx="5">
                  <c:v>0.21415100000000001</c:v>
                </c:pt>
                <c:pt idx="6">
                  <c:v>0.23100599999999999</c:v>
                </c:pt>
                <c:pt idx="7">
                  <c:v>0.25779399999999997</c:v>
                </c:pt>
                <c:pt idx="8">
                  <c:v>0.27735800000000038</c:v>
                </c:pt>
                <c:pt idx="9">
                  <c:v>0.29662100000000002</c:v>
                </c:pt>
                <c:pt idx="10">
                  <c:v>0.32882600000000073</c:v>
                </c:pt>
                <c:pt idx="11">
                  <c:v>0.354711</c:v>
                </c:pt>
                <c:pt idx="12">
                  <c:v>0.36614800000000008</c:v>
                </c:pt>
                <c:pt idx="13">
                  <c:v>0.38300300000000032</c:v>
                </c:pt>
                <c:pt idx="14">
                  <c:v>0.39263500000000001</c:v>
                </c:pt>
                <c:pt idx="15">
                  <c:v>0.41250000000000031</c:v>
                </c:pt>
                <c:pt idx="16">
                  <c:v>0.42935500000000032</c:v>
                </c:pt>
                <c:pt idx="17">
                  <c:v>0.43868600000000046</c:v>
                </c:pt>
                <c:pt idx="18">
                  <c:v>0.44801600000000008</c:v>
                </c:pt>
                <c:pt idx="19">
                  <c:v>0.46547300000000008</c:v>
                </c:pt>
                <c:pt idx="20">
                  <c:v>0.47480400000000039</c:v>
                </c:pt>
                <c:pt idx="21">
                  <c:v>0.48533800000000032</c:v>
                </c:pt>
                <c:pt idx="22">
                  <c:v>0.49767900000000032</c:v>
                </c:pt>
                <c:pt idx="23">
                  <c:v>0.510019</c:v>
                </c:pt>
                <c:pt idx="24">
                  <c:v>0.51995199999999997</c:v>
                </c:pt>
                <c:pt idx="25">
                  <c:v>0.53169000000000066</c:v>
                </c:pt>
                <c:pt idx="26">
                  <c:v>0.53439899999999996</c:v>
                </c:pt>
                <c:pt idx="27">
                  <c:v>0.54463200000000001</c:v>
                </c:pt>
                <c:pt idx="28">
                  <c:v>0.55185600000000001</c:v>
                </c:pt>
                <c:pt idx="29">
                  <c:v>0.55998300000000001</c:v>
                </c:pt>
                <c:pt idx="30">
                  <c:v>0.56720599999999999</c:v>
                </c:pt>
                <c:pt idx="31">
                  <c:v>0.57503199999999999</c:v>
                </c:pt>
                <c:pt idx="32">
                  <c:v>0.58526499999999915</c:v>
                </c:pt>
                <c:pt idx="33">
                  <c:v>0.59309100000000003</c:v>
                </c:pt>
                <c:pt idx="34">
                  <c:v>0.59971299999999916</c:v>
                </c:pt>
                <c:pt idx="35">
                  <c:v>0.60934400000000066</c:v>
                </c:pt>
                <c:pt idx="36">
                  <c:v>0.62409200000000065</c:v>
                </c:pt>
                <c:pt idx="37">
                  <c:v>0.63221899999999998</c:v>
                </c:pt>
                <c:pt idx="38">
                  <c:v>0.63583100000000092</c:v>
                </c:pt>
                <c:pt idx="39">
                  <c:v>0.64064700000000097</c:v>
                </c:pt>
                <c:pt idx="40">
                  <c:v>0.64967600000000092</c:v>
                </c:pt>
                <c:pt idx="41">
                  <c:v>0.66051199999999999</c:v>
                </c:pt>
                <c:pt idx="42">
                  <c:v>0.66382200000000091</c:v>
                </c:pt>
                <c:pt idx="43">
                  <c:v>0.6707450000000017</c:v>
                </c:pt>
                <c:pt idx="44">
                  <c:v>0.68338599999999949</c:v>
                </c:pt>
                <c:pt idx="45">
                  <c:v>0.69121199999999949</c:v>
                </c:pt>
                <c:pt idx="46">
                  <c:v>0.70505700000000004</c:v>
                </c:pt>
                <c:pt idx="47">
                  <c:v>0.71408700000000003</c:v>
                </c:pt>
                <c:pt idx="48">
                  <c:v>0.72191300000000003</c:v>
                </c:pt>
                <c:pt idx="49">
                  <c:v>0.73154399999999997</c:v>
                </c:pt>
                <c:pt idx="50">
                  <c:v>0.743282</c:v>
                </c:pt>
                <c:pt idx="51">
                  <c:v>0.74990400000000079</c:v>
                </c:pt>
                <c:pt idx="52">
                  <c:v>0.7574290000000008</c:v>
                </c:pt>
                <c:pt idx="53">
                  <c:v>0.76766200000000062</c:v>
                </c:pt>
                <c:pt idx="54">
                  <c:v>0.77308000000000066</c:v>
                </c:pt>
                <c:pt idx="55">
                  <c:v>0.78632299999999933</c:v>
                </c:pt>
                <c:pt idx="56">
                  <c:v>0.79866400000000004</c:v>
                </c:pt>
                <c:pt idx="57">
                  <c:v>0.80949899999999997</c:v>
                </c:pt>
                <c:pt idx="58">
                  <c:v>0.81943199999999949</c:v>
                </c:pt>
                <c:pt idx="59">
                  <c:v>0.82575200000000004</c:v>
                </c:pt>
                <c:pt idx="60">
                  <c:v>0.84140400000000004</c:v>
                </c:pt>
                <c:pt idx="61">
                  <c:v>0.86307400000000078</c:v>
                </c:pt>
                <c:pt idx="62">
                  <c:v>0.87029800000000079</c:v>
                </c:pt>
                <c:pt idx="63">
                  <c:v>0.8808329999999992</c:v>
                </c:pt>
                <c:pt idx="64">
                  <c:v>0.88986199999999949</c:v>
                </c:pt>
                <c:pt idx="65">
                  <c:v>0.90461000000000003</c:v>
                </c:pt>
                <c:pt idx="66">
                  <c:v>0.91966000000000003</c:v>
                </c:pt>
                <c:pt idx="67">
                  <c:v>0.92898999999999998</c:v>
                </c:pt>
                <c:pt idx="68">
                  <c:v>0.93832099999999996</c:v>
                </c:pt>
                <c:pt idx="69">
                  <c:v>0.94674800000000092</c:v>
                </c:pt>
                <c:pt idx="70">
                  <c:v>0.95577800000000079</c:v>
                </c:pt>
                <c:pt idx="71">
                  <c:v>0.98075999999999997</c:v>
                </c:pt>
                <c:pt idx="72">
                  <c:v>0.99400299999999919</c:v>
                </c:pt>
                <c:pt idx="73">
                  <c:v>1.0048379999999999</c:v>
                </c:pt>
                <c:pt idx="74">
                  <c:v>1.0231989999999986</c:v>
                </c:pt>
                <c:pt idx="75">
                  <c:v>1.036141</c:v>
                </c:pt>
                <c:pt idx="76">
                  <c:v>1.0442670000000001</c:v>
                </c:pt>
                <c:pt idx="77">
                  <c:v>1.0581130000000001</c:v>
                </c:pt>
                <c:pt idx="78">
                  <c:v>1.078881</c:v>
                </c:pt>
                <c:pt idx="79">
                  <c:v>1.099348</c:v>
                </c:pt>
                <c:pt idx="80">
                  <c:v>1.125232</c:v>
                </c:pt>
                <c:pt idx="81">
                  <c:v>1.160749</c:v>
                </c:pt>
                <c:pt idx="82">
                  <c:v>1.1712830000000001</c:v>
                </c:pt>
                <c:pt idx="83">
                  <c:v>1.1932550000000013</c:v>
                </c:pt>
                <c:pt idx="84">
                  <c:v>1.2110129999999999</c:v>
                </c:pt>
                <c:pt idx="85">
                  <c:v>1.2266639999999998</c:v>
                </c:pt>
                <c:pt idx="86">
                  <c:v>1.2618799999999986</c:v>
                </c:pt>
                <c:pt idx="87">
                  <c:v>1.2955899999999998</c:v>
                </c:pt>
                <c:pt idx="88">
                  <c:v>1.3305039999999999</c:v>
                </c:pt>
                <c:pt idx="89">
                  <c:v>1.3756520000000001</c:v>
                </c:pt>
                <c:pt idx="90">
                  <c:v>1.4096629999999986</c:v>
                </c:pt>
                <c:pt idx="91">
                  <c:v>1.4313339999999986</c:v>
                </c:pt>
                <c:pt idx="92">
                  <c:v>1.476181</c:v>
                </c:pt>
                <c:pt idx="93">
                  <c:v>1.534572</c:v>
                </c:pt>
                <c:pt idx="94">
                  <c:v>1.606808</c:v>
                </c:pt>
                <c:pt idx="95">
                  <c:v>1.676938</c:v>
                </c:pt>
                <c:pt idx="96">
                  <c:v>1.7597089999999986</c:v>
                </c:pt>
                <c:pt idx="97">
                  <c:v>1.813585</c:v>
                </c:pt>
                <c:pt idx="98">
                  <c:v>1.9502320000000013</c:v>
                </c:pt>
                <c:pt idx="99">
                  <c:v>2.1485810000000032</c:v>
                </c:pt>
                <c:pt idx="100">
                  <c:v>3.0097</c:v>
                </c:pt>
              </c:numCache>
            </c:numRef>
          </c:xVal>
          <c:yVal>
            <c:numRef>
              <c:f>SS4_Thput!$B$1:$B$101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yVal>
        </c:ser>
        <c:axId val="133761280"/>
        <c:axId val="133797760"/>
      </c:scatterChart>
      <c:valAx>
        <c:axId val="133761280"/>
        <c:scaling>
          <c:orientation val="minMax"/>
          <c:max val="3"/>
        </c:scaling>
        <c:axPos val="b"/>
        <c:majorGridlines>
          <c:spPr>
            <a:ln>
              <a:prstDash val="sysDot"/>
            </a:ln>
          </c:spPr>
        </c:majorGridlines>
        <c:minorGridlines>
          <c:spPr>
            <a:ln>
              <a:prstDash val="sysDot"/>
            </a:ln>
          </c:spPr>
        </c:minorGridlines>
        <c:title>
          <c:tx>
            <c:rich>
              <a:bodyPr/>
              <a:lstStyle/>
              <a:p>
                <a:pPr>
                  <a:defRPr b="0"/>
                </a:pPr>
                <a:r>
                  <a:rPr lang="en-US" sz="1600" b="0" dirty="0" smtClean="0"/>
                  <a:t>STA Throughput (Mbps)</a:t>
                </a:r>
                <a:endParaRPr lang="en-US" sz="1600" b="0" dirty="0"/>
              </a:p>
            </c:rich>
          </c:tx>
          <c:layout/>
        </c:title>
        <c:numFmt formatCode="General" sourceLinked="1"/>
        <c:tickLblPos val="nextTo"/>
        <c:spPr>
          <a:ln>
            <a:prstDash val="sysDot"/>
          </a:ln>
        </c:spPr>
        <c:txPr>
          <a:bodyPr/>
          <a:lstStyle/>
          <a:p>
            <a:pPr>
              <a:defRPr sz="1200"/>
            </a:pPr>
            <a:endParaRPr lang="en-US"/>
          </a:p>
        </c:txPr>
        <c:crossAx val="133797760"/>
        <c:crosses val="autoZero"/>
        <c:crossBetween val="midCat"/>
        <c:minorUnit val="0.5"/>
      </c:valAx>
      <c:valAx>
        <c:axId val="133797760"/>
        <c:scaling>
          <c:orientation val="minMax"/>
          <c:max val="100"/>
        </c:scaling>
        <c:axPos val="l"/>
        <c:majorGridlines>
          <c:spPr>
            <a:ln>
              <a:prstDash val="sysDot"/>
            </a:ln>
          </c:spPr>
        </c:majorGridlines>
        <c:minorGridlines>
          <c:spPr>
            <a:ln>
              <a:prstDash val="sysDot"/>
            </a:ln>
          </c:spPr>
        </c:min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800" b="0" dirty="0" smtClean="0"/>
                  <a:t>CDF (%)</a:t>
                </a:r>
                <a:endParaRPr lang="en-US" sz="1800" b="0" dirty="0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33761280"/>
        <c:crosses val="autoZero"/>
        <c:crossBetween val="midCat"/>
        <c:majorUnit val="10"/>
        <c:minorUnit val="10"/>
      </c:valAx>
    </c:plotArea>
    <c:legend>
      <c:legendPos val="r"/>
      <c:layout>
        <c:manualLayout>
          <c:xMode val="edge"/>
          <c:yMode val="edge"/>
          <c:x val="0.54644841269841404"/>
          <c:y val="0.43231565897631391"/>
          <c:w val="0.28291666666666715"/>
          <c:h val="0.18283274497115851"/>
        </c:manualLayout>
      </c:layout>
      <c:txPr>
        <a:bodyPr/>
        <a:lstStyle/>
        <a:p>
          <a:pPr>
            <a:defRPr sz="1400"/>
          </a:pPr>
          <a:endParaRPr lang="en-US"/>
        </a:p>
      </c:txPr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277323332825587"/>
          <c:y val="6.2837496420551142E-2"/>
          <c:w val="0.82974176557575563"/>
          <c:h val="0.80351939340915723"/>
        </c:manualLayout>
      </c:layout>
      <c:barChart>
        <c:barDir val="col"/>
        <c:grouping val="clustered"/>
        <c:ser>
          <c:idx val="0"/>
          <c:order val="0"/>
          <c:tx>
            <c:v>TxBF,ideal LA</c:v>
          </c:tx>
          <c:cat>
            <c:strLit>
              <c:ptCount val="3"/>
              <c:pt idx="0">
                <c:v>5% tile STA</c:v>
              </c:pt>
              <c:pt idx="1">
                <c:v>50% tile STA</c:v>
              </c:pt>
              <c:pt idx="2">
                <c:v>90% tile STA</c:v>
              </c:pt>
            </c:strLit>
          </c:cat>
          <c:val>
            <c:numRef>
              <c:f>SS3_Thput!$J$2:$L$2</c:f>
              <c:numCache>
                <c:formatCode>General</c:formatCode>
                <c:ptCount val="3"/>
                <c:pt idx="0">
                  <c:v>0.14074900000000032</c:v>
                </c:pt>
                <c:pt idx="1">
                  <c:v>0.26107400000000008</c:v>
                </c:pt>
                <c:pt idx="2">
                  <c:v>0.73813799999999996</c:v>
                </c:pt>
              </c:numCache>
            </c:numRef>
          </c:val>
        </c:ser>
        <c:ser>
          <c:idx val="1"/>
          <c:order val="1"/>
          <c:tx>
            <c:v>No TxBF, ideal LA</c:v>
          </c:tx>
          <c:cat>
            <c:strLit>
              <c:ptCount val="3"/>
              <c:pt idx="0">
                <c:v>5% tile STA</c:v>
              </c:pt>
              <c:pt idx="1">
                <c:v>50% tile STA</c:v>
              </c:pt>
              <c:pt idx="2">
                <c:v>90% tile STA</c:v>
              </c:pt>
            </c:strLit>
          </c:cat>
          <c:val>
            <c:numRef>
              <c:f>SS3_Thput!$J$3:$L$3</c:f>
              <c:numCache>
                <c:formatCode>General</c:formatCode>
                <c:ptCount val="3"/>
                <c:pt idx="0">
                  <c:v>0.11565599999999998</c:v>
                </c:pt>
                <c:pt idx="1">
                  <c:v>0.21769500000000025</c:v>
                </c:pt>
                <c:pt idx="2">
                  <c:v>0.63181799999999999</c:v>
                </c:pt>
              </c:numCache>
            </c:numRef>
          </c:val>
        </c:ser>
        <c:ser>
          <c:idx val="2"/>
          <c:order val="2"/>
          <c:tx>
            <c:v>TxBF,minstrel LA</c:v>
          </c:tx>
          <c:spPr>
            <a:solidFill>
              <a:srgbClr val="FF0000"/>
            </a:solidFill>
          </c:spPr>
          <c:cat>
            <c:strLit>
              <c:ptCount val="3"/>
              <c:pt idx="0">
                <c:v>5% tile STA</c:v>
              </c:pt>
              <c:pt idx="1">
                <c:v>50% tile STA</c:v>
              </c:pt>
              <c:pt idx="2">
                <c:v>90% tile STA</c:v>
              </c:pt>
            </c:strLit>
          </c:cat>
          <c:val>
            <c:numRef>
              <c:f>SS3_Thput!$J$4:$L$4</c:f>
              <c:numCache>
                <c:formatCode>General</c:formatCode>
                <c:ptCount val="3"/>
                <c:pt idx="0">
                  <c:v>6.0004000000000023E-2</c:v>
                </c:pt>
                <c:pt idx="1">
                  <c:v>8.641500000000002E-2</c:v>
                </c:pt>
                <c:pt idx="2">
                  <c:v>0.11278600000000009</c:v>
                </c:pt>
              </c:numCache>
            </c:numRef>
          </c:val>
        </c:ser>
        <c:ser>
          <c:idx val="3"/>
          <c:order val="3"/>
          <c:tx>
            <c:v>No TxBF,minstrel LA</c:v>
          </c:tx>
          <c:spPr>
            <a:solidFill>
              <a:srgbClr val="FFFF00"/>
            </a:solidFill>
          </c:spPr>
          <c:cat>
            <c:strLit>
              <c:ptCount val="3"/>
              <c:pt idx="0">
                <c:v>5% tile STA</c:v>
              </c:pt>
              <c:pt idx="1">
                <c:v>50% tile STA</c:v>
              </c:pt>
              <c:pt idx="2">
                <c:v>90% tile STA</c:v>
              </c:pt>
            </c:strLit>
          </c:cat>
          <c:val>
            <c:numRef>
              <c:f>SS3_Thput!$J$5:$L$5</c:f>
              <c:numCache>
                <c:formatCode>General</c:formatCode>
                <c:ptCount val="3"/>
                <c:pt idx="0">
                  <c:v>4.3199999999999995E-2</c:v>
                </c:pt>
                <c:pt idx="1">
                  <c:v>6.4796000000000173E-2</c:v>
                </c:pt>
                <c:pt idx="2">
                  <c:v>9.6008000000000024E-2</c:v>
                </c:pt>
              </c:numCache>
            </c:numRef>
          </c:val>
        </c:ser>
        <c:axId val="116201344"/>
        <c:axId val="116202880"/>
      </c:barChart>
      <c:catAx>
        <c:axId val="116201344"/>
        <c:scaling>
          <c:orientation val="minMax"/>
        </c:scaling>
        <c:axPos val="b"/>
        <c:tickLblPos val="nextTo"/>
        <c:spPr>
          <a:ln>
            <a:prstDash val="sysDot"/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116202880"/>
        <c:crosses val="autoZero"/>
        <c:auto val="1"/>
        <c:lblAlgn val="ctr"/>
        <c:lblOffset val="100"/>
      </c:catAx>
      <c:valAx>
        <c:axId val="116202880"/>
        <c:scaling>
          <c:orientation val="minMax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sz="1800" b="0" dirty="0" smtClean="0"/>
                  <a:t>STA</a:t>
                </a:r>
                <a:r>
                  <a:rPr lang="en-US" sz="1800" b="0" baseline="0" dirty="0" smtClean="0"/>
                  <a:t> Throughput (Mbps)</a:t>
                </a:r>
                <a:endParaRPr lang="en-US" sz="1800" b="0" dirty="0"/>
              </a:p>
            </c:rich>
          </c:tx>
          <c:layout>
            <c:manualLayout>
              <c:xMode val="edge"/>
              <c:yMode val="edge"/>
              <c:x val="2.3266220729701758E-2"/>
              <c:y val="0.15601387620147344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11620134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7651004639280082"/>
          <c:y val="9.5765024872144874E-2"/>
          <c:w val="0.26527232470169054"/>
          <c:h val="0.35279727745896172"/>
        </c:manualLayout>
      </c:layout>
      <c:overlay val="1"/>
      <c:txPr>
        <a:bodyPr/>
        <a:lstStyle/>
        <a:p>
          <a:pPr>
            <a:defRPr sz="1600"/>
          </a:pPr>
          <a:endParaRPr lang="en-US"/>
        </a:p>
      </c:txPr>
    </c:legend>
    <c:plotVisOnly val="1"/>
  </c:chart>
  <c:externalData r:id="rId1"/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0639624169319267"/>
          <c:y val="1.9230769230769263E-2"/>
          <c:w val="0.86183070866141764"/>
          <c:h val="0.83693760054186772"/>
        </c:manualLayout>
      </c:layout>
      <c:scatterChart>
        <c:scatterStyle val="lineMarker"/>
        <c:ser>
          <c:idx val="0"/>
          <c:order val="0"/>
          <c:tx>
            <c:v>TxBF, Ideal LA</c:v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xVal>
            <c:numRef>
              <c:f>SS3_genie!$A$2:$A$102</c:f>
              <c:numCache>
                <c:formatCode>General</c:formatCode>
                <c:ptCount val="101"/>
                <c:pt idx="0">
                  <c:v>8.7115000000000012E-2</c:v>
                </c:pt>
                <c:pt idx="1">
                  <c:v>0.119343</c:v>
                </c:pt>
                <c:pt idx="2">
                  <c:v>0.124518</c:v>
                </c:pt>
                <c:pt idx="3">
                  <c:v>0.12992799999999999</c:v>
                </c:pt>
                <c:pt idx="4">
                  <c:v>0.137103</c:v>
                </c:pt>
                <c:pt idx="5">
                  <c:v>0.14074900000000032</c:v>
                </c:pt>
                <c:pt idx="6">
                  <c:v>0.14310200000000001</c:v>
                </c:pt>
                <c:pt idx="7">
                  <c:v>0.14745400000000025</c:v>
                </c:pt>
                <c:pt idx="8">
                  <c:v>0.14957100000000001</c:v>
                </c:pt>
                <c:pt idx="9">
                  <c:v>0.15368699999999999</c:v>
                </c:pt>
                <c:pt idx="10">
                  <c:v>0.15709800000000038</c:v>
                </c:pt>
                <c:pt idx="11">
                  <c:v>0.16050900000000001</c:v>
                </c:pt>
                <c:pt idx="12">
                  <c:v>0.163803</c:v>
                </c:pt>
                <c:pt idx="13">
                  <c:v>0.165685</c:v>
                </c:pt>
                <c:pt idx="14">
                  <c:v>0.16733100000000001</c:v>
                </c:pt>
                <c:pt idx="15">
                  <c:v>0.16980100000000001</c:v>
                </c:pt>
                <c:pt idx="16">
                  <c:v>0.17297699999999999</c:v>
                </c:pt>
                <c:pt idx="17">
                  <c:v>0.17627000000000001</c:v>
                </c:pt>
                <c:pt idx="18">
                  <c:v>0.17838699999999999</c:v>
                </c:pt>
                <c:pt idx="19">
                  <c:v>0.17991700000000038</c:v>
                </c:pt>
                <c:pt idx="20">
                  <c:v>0.18203400000000025</c:v>
                </c:pt>
                <c:pt idx="21">
                  <c:v>0.18544500000000047</c:v>
                </c:pt>
                <c:pt idx="22">
                  <c:v>0.18744400000000047</c:v>
                </c:pt>
                <c:pt idx="23">
                  <c:v>0.19120799999999999</c:v>
                </c:pt>
                <c:pt idx="24">
                  <c:v>0.19261900000000001</c:v>
                </c:pt>
                <c:pt idx="25">
                  <c:v>0.194854</c:v>
                </c:pt>
                <c:pt idx="26">
                  <c:v>0.19650100000000001</c:v>
                </c:pt>
                <c:pt idx="27">
                  <c:v>0.19897100000000001</c:v>
                </c:pt>
                <c:pt idx="28">
                  <c:v>0.20144100000000029</c:v>
                </c:pt>
                <c:pt idx="29">
                  <c:v>0.20414599999999999</c:v>
                </c:pt>
                <c:pt idx="30">
                  <c:v>0.20814500000000022</c:v>
                </c:pt>
                <c:pt idx="31">
                  <c:v>0.20932100000000001</c:v>
                </c:pt>
                <c:pt idx="32">
                  <c:v>0.21061500000000022</c:v>
                </c:pt>
                <c:pt idx="33">
                  <c:v>0.21273200000000028</c:v>
                </c:pt>
                <c:pt idx="34">
                  <c:v>0.21390900000000038</c:v>
                </c:pt>
                <c:pt idx="35">
                  <c:v>0.21684900000000029</c:v>
                </c:pt>
                <c:pt idx="36">
                  <c:v>0.220025</c:v>
                </c:pt>
                <c:pt idx="37">
                  <c:v>0.22167099999999987</c:v>
                </c:pt>
                <c:pt idx="38">
                  <c:v>0.22320000000000001</c:v>
                </c:pt>
                <c:pt idx="39">
                  <c:v>0.22520000000000001</c:v>
                </c:pt>
                <c:pt idx="40">
                  <c:v>0.22731699999999999</c:v>
                </c:pt>
                <c:pt idx="41">
                  <c:v>0.23025799999999999</c:v>
                </c:pt>
                <c:pt idx="42">
                  <c:v>0.23390400000000025</c:v>
                </c:pt>
                <c:pt idx="43">
                  <c:v>0.23660900000000001</c:v>
                </c:pt>
                <c:pt idx="44">
                  <c:v>0.23802000000000001</c:v>
                </c:pt>
                <c:pt idx="45">
                  <c:v>0.24449000000000032</c:v>
                </c:pt>
                <c:pt idx="46">
                  <c:v>0.24743000000000032</c:v>
                </c:pt>
                <c:pt idx="47">
                  <c:v>0.25131100000000001</c:v>
                </c:pt>
                <c:pt idx="48">
                  <c:v>0.25636900000000001</c:v>
                </c:pt>
                <c:pt idx="49">
                  <c:v>0.25825100000000001</c:v>
                </c:pt>
                <c:pt idx="50">
                  <c:v>0.26107400000000008</c:v>
                </c:pt>
                <c:pt idx="51">
                  <c:v>0.26272100000000004</c:v>
                </c:pt>
                <c:pt idx="52">
                  <c:v>0.26777800000000002</c:v>
                </c:pt>
                <c:pt idx="53">
                  <c:v>0.27401200000000031</c:v>
                </c:pt>
                <c:pt idx="54">
                  <c:v>0.27824600000000005</c:v>
                </c:pt>
                <c:pt idx="55">
                  <c:v>0.28271600000000002</c:v>
                </c:pt>
                <c:pt idx="56">
                  <c:v>0.28789100000000001</c:v>
                </c:pt>
                <c:pt idx="57">
                  <c:v>0.29083200000000031</c:v>
                </c:pt>
                <c:pt idx="58">
                  <c:v>0.29494800000000032</c:v>
                </c:pt>
                <c:pt idx="59">
                  <c:v>0.29718300000000031</c:v>
                </c:pt>
                <c:pt idx="60">
                  <c:v>0.3052990000000001</c:v>
                </c:pt>
                <c:pt idx="61">
                  <c:v>0.31235600000000058</c:v>
                </c:pt>
                <c:pt idx="62">
                  <c:v>0.31612000000000051</c:v>
                </c:pt>
                <c:pt idx="63">
                  <c:v>0.32247100000000051</c:v>
                </c:pt>
                <c:pt idx="64">
                  <c:v>0.32705800000000057</c:v>
                </c:pt>
                <c:pt idx="65">
                  <c:v>0.33399800000000057</c:v>
                </c:pt>
                <c:pt idx="66">
                  <c:v>0.33964400000000045</c:v>
                </c:pt>
                <c:pt idx="67">
                  <c:v>0.34399600000000002</c:v>
                </c:pt>
                <c:pt idx="68">
                  <c:v>0.35246400000000044</c:v>
                </c:pt>
                <c:pt idx="69">
                  <c:v>0.36340300000000031</c:v>
                </c:pt>
                <c:pt idx="70">
                  <c:v>0.37669400000000008</c:v>
                </c:pt>
                <c:pt idx="71">
                  <c:v>0.38939700000000038</c:v>
                </c:pt>
                <c:pt idx="72">
                  <c:v>0.39633600000000058</c:v>
                </c:pt>
                <c:pt idx="73">
                  <c:v>0.4110390000000001</c:v>
                </c:pt>
                <c:pt idx="74">
                  <c:v>0.42233000000000032</c:v>
                </c:pt>
                <c:pt idx="75">
                  <c:v>0.44620700000000002</c:v>
                </c:pt>
                <c:pt idx="76">
                  <c:v>0.45491100000000001</c:v>
                </c:pt>
                <c:pt idx="77">
                  <c:v>0.4634970000000001</c:v>
                </c:pt>
                <c:pt idx="78">
                  <c:v>0.479493</c:v>
                </c:pt>
                <c:pt idx="79">
                  <c:v>0.504664</c:v>
                </c:pt>
                <c:pt idx="80">
                  <c:v>0.51866000000000001</c:v>
                </c:pt>
                <c:pt idx="81">
                  <c:v>0.544184</c:v>
                </c:pt>
                <c:pt idx="82">
                  <c:v>0.57029500000000088</c:v>
                </c:pt>
                <c:pt idx="83">
                  <c:v>0.58276299999999859</c:v>
                </c:pt>
                <c:pt idx="84">
                  <c:v>0.61052099999999998</c:v>
                </c:pt>
                <c:pt idx="85">
                  <c:v>0.62310600000000005</c:v>
                </c:pt>
                <c:pt idx="86">
                  <c:v>0.64133700000000005</c:v>
                </c:pt>
                <c:pt idx="87">
                  <c:v>0.66262700000000141</c:v>
                </c:pt>
                <c:pt idx="88">
                  <c:v>0.684033</c:v>
                </c:pt>
                <c:pt idx="89">
                  <c:v>0.71602600000000005</c:v>
                </c:pt>
                <c:pt idx="90">
                  <c:v>0.73813799999999996</c:v>
                </c:pt>
                <c:pt idx="91">
                  <c:v>0.76766100000000115</c:v>
                </c:pt>
                <c:pt idx="92">
                  <c:v>0.80423999999999951</c:v>
                </c:pt>
                <c:pt idx="93">
                  <c:v>0.82399999999999995</c:v>
                </c:pt>
                <c:pt idx="94">
                  <c:v>0.85258199999999951</c:v>
                </c:pt>
                <c:pt idx="95">
                  <c:v>0.88527999999999996</c:v>
                </c:pt>
                <c:pt idx="96">
                  <c:v>0.92162400000000089</c:v>
                </c:pt>
                <c:pt idx="97">
                  <c:v>0.93644400000000005</c:v>
                </c:pt>
                <c:pt idx="98">
                  <c:v>0.98525699999999883</c:v>
                </c:pt>
                <c:pt idx="99">
                  <c:v>1.0168959999999998</c:v>
                </c:pt>
                <c:pt idx="100">
                  <c:v>1.2631909999999982</c:v>
                </c:pt>
              </c:numCache>
            </c:numRef>
          </c:xVal>
          <c:yVal>
            <c:numRef>
              <c:f>SS3_genie!$B$2:$B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yVal>
        </c:ser>
        <c:ser>
          <c:idx val="1"/>
          <c:order val="1"/>
          <c:tx>
            <c:v>No TxBF,ideal LA</c:v>
          </c:tx>
          <c:marker>
            <c:symbol val="none"/>
          </c:marker>
          <c:xVal>
            <c:numRef>
              <c:f>SS3_genie!$C$2:$C$102</c:f>
              <c:numCache>
                <c:formatCode>General</c:formatCode>
                <c:ptCount val="101"/>
                <c:pt idx="0">
                  <c:v>1.4829999999999999E-3</c:v>
                </c:pt>
                <c:pt idx="1">
                  <c:v>8.8604000000000266E-2</c:v>
                </c:pt>
                <c:pt idx="2">
                  <c:v>9.4273000000000023E-2</c:v>
                </c:pt>
                <c:pt idx="3">
                  <c:v>0.10362200000000016</c:v>
                </c:pt>
                <c:pt idx="4">
                  <c:v>0.11197600000000002</c:v>
                </c:pt>
                <c:pt idx="5">
                  <c:v>0.11565599999999998</c:v>
                </c:pt>
                <c:pt idx="6">
                  <c:v>0.11873900000000009</c:v>
                </c:pt>
                <c:pt idx="7">
                  <c:v>0.11973300000000016</c:v>
                </c:pt>
                <c:pt idx="8">
                  <c:v>0.12222000000000018</c:v>
                </c:pt>
                <c:pt idx="9">
                  <c:v>0.125502</c:v>
                </c:pt>
                <c:pt idx="10">
                  <c:v>0.12729199999999999</c:v>
                </c:pt>
                <c:pt idx="11">
                  <c:v>0.13017599999999988</c:v>
                </c:pt>
                <c:pt idx="12">
                  <c:v>0.133856</c:v>
                </c:pt>
                <c:pt idx="13">
                  <c:v>0.13624200000000025</c:v>
                </c:pt>
                <c:pt idx="14">
                  <c:v>0.138132</c:v>
                </c:pt>
                <c:pt idx="15">
                  <c:v>0.13952400000000001</c:v>
                </c:pt>
                <c:pt idx="16">
                  <c:v>0.14121500000000028</c:v>
                </c:pt>
                <c:pt idx="17">
                  <c:v>0.14380100000000001</c:v>
                </c:pt>
                <c:pt idx="18">
                  <c:v>0.14569099999999999</c:v>
                </c:pt>
                <c:pt idx="19">
                  <c:v>0.14787800000000001</c:v>
                </c:pt>
                <c:pt idx="20">
                  <c:v>0.15016599999999999</c:v>
                </c:pt>
                <c:pt idx="21">
                  <c:v>0.15235399999999999</c:v>
                </c:pt>
                <c:pt idx="22">
                  <c:v>0.15364700000000028</c:v>
                </c:pt>
                <c:pt idx="23">
                  <c:v>0.15573500000000032</c:v>
                </c:pt>
                <c:pt idx="24">
                  <c:v>0.15732699999999999</c:v>
                </c:pt>
                <c:pt idx="25">
                  <c:v>0.16001199999999999</c:v>
                </c:pt>
                <c:pt idx="26">
                  <c:v>0.16090699999999999</c:v>
                </c:pt>
                <c:pt idx="27">
                  <c:v>0.16200100000000001</c:v>
                </c:pt>
                <c:pt idx="28">
                  <c:v>0.16399000000000022</c:v>
                </c:pt>
                <c:pt idx="29">
                  <c:v>0.16578000000000001</c:v>
                </c:pt>
                <c:pt idx="30">
                  <c:v>0.16876400000000022</c:v>
                </c:pt>
                <c:pt idx="31">
                  <c:v>0.17055400000000001</c:v>
                </c:pt>
                <c:pt idx="32">
                  <c:v>0.17214499999999999</c:v>
                </c:pt>
                <c:pt idx="33">
                  <c:v>0.17353700000000022</c:v>
                </c:pt>
                <c:pt idx="34">
                  <c:v>0.17691900000000038</c:v>
                </c:pt>
                <c:pt idx="35">
                  <c:v>0.17841100000000029</c:v>
                </c:pt>
                <c:pt idx="36">
                  <c:v>0.18109600000000028</c:v>
                </c:pt>
                <c:pt idx="37">
                  <c:v>0.18368200000000001</c:v>
                </c:pt>
                <c:pt idx="38">
                  <c:v>0.18686400000000025</c:v>
                </c:pt>
                <c:pt idx="39">
                  <c:v>0.18815699999999999</c:v>
                </c:pt>
                <c:pt idx="40">
                  <c:v>0.19044400000000025</c:v>
                </c:pt>
                <c:pt idx="41">
                  <c:v>0.19183700000000001</c:v>
                </c:pt>
                <c:pt idx="42">
                  <c:v>0.19352800000000001</c:v>
                </c:pt>
                <c:pt idx="43">
                  <c:v>0.197605</c:v>
                </c:pt>
                <c:pt idx="44">
                  <c:v>0.20138400000000001</c:v>
                </c:pt>
                <c:pt idx="45">
                  <c:v>0.203373</c:v>
                </c:pt>
                <c:pt idx="46">
                  <c:v>0.207153</c:v>
                </c:pt>
                <c:pt idx="47">
                  <c:v>0.20934100000000025</c:v>
                </c:pt>
                <c:pt idx="48">
                  <c:v>0.21331900000000029</c:v>
                </c:pt>
                <c:pt idx="49">
                  <c:v>0.21491000000000038</c:v>
                </c:pt>
                <c:pt idx="50">
                  <c:v>0.21769500000000025</c:v>
                </c:pt>
                <c:pt idx="51">
                  <c:v>0.22047900000000001</c:v>
                </c:pt>
                <c:pt idx="52">
                  <c:v>0.223861</c:v>
                </c:pt>
                <c:pt idx="53">
                  <c:v>0.22823700000000022</c:v>
                </c:pt>
                <c:pt idx="54">
                  <c:v>0.23211499999999999</c:v>
                </c:pt>
                <c:pt idx="55">
                  <c:v>0.23490000000000022</c:v>
                </c:pt>
                <c:pt idx="56">
                  <c:v>0.238182</c:v>
                </c:pt>
                <c:pt idx="57">
                  <c:v>0.24136500000000022</c:v>
                </c:pt>
                <c:pt idx="58">
                  <c:v>0.24524300000000038</c:v>
                </c:pt>
                <c:pt idx="59">
                  <c:v>0.24932099999999999</c:v>
                </c:pt>
                <c:pt idx="60">
                  <c:v>0.25339800000000001</c:v>
                </c:pt>
                <c:pt idx="61">
                  <c:v>0.2605590000000001</c:v>
                </c:pt>
                <c:pt idx="62">
                  <c:v>0.26483600000000002</c:v>
                </c:pt>
                <c:pt idx="63">
                  <c:v>0.27130000000000032</c:v>
                </c:pt>
                <c:pt idx="64">
                  <c:v>0.27527800000000002</c:v>
                </c:pt>
                <c:pt idx="65">
                  <c:v>0.27846100000000001</c:v>
                </c:pt>
                <c:pt idx="66">
                  <c:v>0.28273700000000002</c:v>
                </c:pt>
                <c:pt idx="67">
                  <c:v>0.30163300000000004</c:v>
                </c:pt>
                <c:pt idx="68">
                  <c:v>0.30879400000000001</c:v>
                </c:pt>
                <c:pt idx="69">
                  <c:v>0.32341300000000051</c:v>
                </c:pt>
                <c:pt idx="70">
                  <c:v>0.32958000000000076</c:v>
                </c:pt>
                <c:pt idx="71">
                  <c:v>0.34121600000000002</c:v>
                </c:pt>
                <c:pt idx="72">
                  <c:v>0.35454200000000002</c:v>
                </c:pt>
                <c:pt idx="73">
                  <c:v>0.36210100000000001</c:v>
                </c:pt>
                <c:pt idx="74">
                  <c:v>0.36458700000000038</c:v>
                </c:pt>
                <c:pt idx="75">
                  <c:v>0.38288700000000075</c:v>
                </c:pt>
                <c:pt idx="76">
                  <c:v>0.39661100000000032</c:v>
                </c:pt>
                <c:pt idx="77">
                  <c:v>0.40397100000000002</c:v>
                </c:pt>
                <c:pt idx="78">
                  <c:v>0.415607</c:v>
                </c:pt>
                <c:pt idx="79">
                  <c:v>0.43052500000000032</c:v>
                </c:pt>
                <c:pt idx="80">
                  <c:v>0.448625</c:v>
                </c:pt>
                <c:pt idx="81">
                  <c:v>0.46762100000000001</c:v>
                </c:pt>
                <c:pt idx="82">
                  <c:v>0.48124600000000001</c:v>
                </c:pt>
                <c:pt idx="83">
                  <c:v>0.49407500000000032</c:v>
                </c:pt>
                <c:pt idx="84">
                  <c:v>0.51078299999999899</c:v>
                </c:pt>
                <c:pt idx="85">
                  <c:v>0.52878400000000003</c:v>
                </c:pt>
                <c:pt idx="86">
                  <c:v>0.5436029999999995</c:v>
                </c:pt>
                <c:pt idx="87">
                  <c:v>0.552454</c:v>
                </c:pt>
                <c:pt idx="88">
                  <c:v>0.58079800000000004</c:v>
                </c:pt>
                <c:pt idx="89">
                  <c:v>0.61113200000000001</c:v>
                </c:pt>
                <c:pt idx="90">
                  <c:v>0.63181799999999999</c:v>
                </c:pt>
                <c:pt idx="91">
                  <c:v>0.65638300000000005</c:v>
                </c:pt>
                <c:pt idx="92">
                  <c:v>0.67458300000000004</c:v>
                </c:pt>
                <c:pt idx="93">
                  <c:v>0.69129099999999999</c:v>
                </c:pt>
                <c:pt idx="94">
                  <c:v>0.71685000000000065</c:v>
                </c:pt>
                <c:pt idx="95">
                  <c:v>0.74310600000000004</c:v>
                </c:pt>
                <c:pt idx="96">
                  <c:v>0.77910800000000113</c:v>
                </c:pt>
                <c:pt idx="97">
                  <c:v>0.82276800000000005</c:v>
                </c:pt>
                <c:pt idx="98">
                  <c:v>0.86692499999999995</c:v>
                </c:pt>
                <c:pt idx="99">
                  <c:v>0.9020319999999995</c:v>
                </c:pt>
                <c:pt idx="100">
                  <c:v>0.99591599999999958</c:v>
                </c:pt>
              </c:numCache>
            </c:numRef>
          </c:xVal>
          <c:yVal>
            <c:numRef>
              <c:f>SS3_genie!$B$2:$B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yVal>
        </c:ser>
        <c:ser>
          <c:idx val="2"/>
          <c:order val="2"/>
          <c:tx>
            <c:v>TxBF, Minstrel LA</c:v>
          </c:tx>
          <c:spPr>
            <a:ln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SS3_genie!$E$2:$E$102</c:f>
              <c:numCache>
                <c:formatCode>General</c:formatCode>
                <c:ptCount val="101"/>
                <c:pt idx="0">
                  <c:v>2.0000000000000042E-5</c:v>
                </c:pt>
                <c:pt idx="1">
                  <c:v>4.8000000000000001E-2</c:v>
                </c:pt>
                <c:pt idx="2">
                  <c:v>5.2801000000000022E-2</c:v>
                </c:pt>
                <c:pt idx="3">
                  <c:v>5.5202000000000022E-2</c:v>
                </c:pt>
                <c:pt idx="4">
                  <c:v>5.7603000000000022E-2</c:v>
                </c:pt>
                <c:pt idx="5">
                  <c:v>6.0004000000000023E-2</c:v>
                </c:pt>
                <c:pt idx="6">
                  <c:v>6.2405000000000023E-2</c:v>
                </c:pt>
                <c:pt idx="7">
                  <c:v>6.2405000000000023E-2</c:v>
                </c:pt>
                <c:pt idx="8">
                  <c:v>6.4806000000000114E-2</c:v>
                </c:pt>
                <c:pt idx="9">
                  <c:v>6.4806000000000114E-2</c:v>
                </c:pt>
                <c:pt idx="10">
                  <c:v>6.7207000000000003E-2</c:v>
                </c:pt>
                <c:pt idx="11">
                  <c:v>6.7207000000000003E-2</c:v>
                </c:pt>
                <c:pt idx="12">
                  <c:v>6.7207000000000003E-2</c:v>
                </c:pt>
                <c:pt idx="13">
                  <c:v>6.9608000000000003E-2</c:v>
                </c:pt>
                <c:pt idx="14">
                  <c:v>6.9608000000000003E-2</c:v>
                </c:pt>
                <c:pt idx="15">
                  <c:v>7.2009000000000004E-2</c:v>
                </c:pt>
                <c:pt idx="16">
                  <c:v>7.2009000000000004E-2</c:v>
                </c:pt>
                <c:pt idx="17">
                  <c:v>7.2009000000000004E-2</c:v>
                </c:pt>
                <c:pt idx="18">
                  <c:v>7.2009000000000004E-2</c:v>
                </c:pt>
                <c:pt idx="19">
                  <c:v>7.2009000000000004E-2</c:v>
                </c:pt>
                <c:pt idx="20">
                  <c:v>7.4410000000000129E-2</c:v>
                </c:pt>
                <c:pt idx="21">
                  <c:v>7.4410000000000129E-2</c:v>
                </c:pt>
                <c:pt idx="22">
                  <c:v>7.4410000000000129E-2</c:v>
                </c:pt>
                <c:pt idx="23">
                  <c:v>7.4410000000000129E-2</c:v>
                </c:pt>
                <c:pt idx="24">
                  <c:v>7.6811000000000004E-2</c:v>
                </c:pt>
                <c:pt idx="25">
                  <c:v>7.6811000000000004E-2</c:v>
                </c:pt>
                <c:pt idx="26">
                  <c:v>7.6811000000000004E-2</c:v>
                </c:pt>
                <c:pt idx="27">
                  <c:v>7.6811000000000004E-2</c:v>
                </c:pt>
                <c:pt idx="28">
                  <c:v>7.921200000000013E-2</c:v>
                </c:pt>
                <c:pt idx="29">
                  <c:v>7.921200000000013E-2</c:v>
                </c:pt>
                <c:pt idx="30">
                  <c:v>7.921200000000013E-2</c:v>
                </c:pt>
                <c:pt idx="31">
                  <c:v>7.921200000000013E-2</c:v>
                </c:pt>
                <c:pt idx="32">
                  <c:v>7.921200000000013E-2</c:v>
                </c:pt>
                <c:pt idx="33">
                  <c:v>8.1613000000000033E-2</c:v>
                </c:pt>
                <c:pt idx="34">
                  <c:v>8.1613000000000033E-2</c:v>
                </c:pt>
                <c:pt idx="35">
                  <c:v>8.1613000000000033E-2</c:v>
                </c:pt>
                <c:pt idx="36">
                  <c:v>8.1613000000000033E-2</c:v>
                </c:pt>
                <c:pt idx="37">
                  <c:v>8.1613000000000033E-2</c:v>
                </c:pt>
                <c:pt idx="38">
                  <c:v>8.1613000000000033E-2</c:v>
                </c:pt>
                <c:pt idx="39">
                  <c:v>8.1613000000000033E-2</c:v>
                </c:pt>
                <c:pt idx="40">
                  <c:v>8.4014000000000047E-2</c:v>
                </c:pt>
                <c:pt idx="41">
                  <c:v>8.4014000000000047E-2</c:v>
                </c:pt>
                <c:pt idx="42">
                  <c:v>8.4014000000000047E-2</c:v>
                </c:pt>
                <c:pt idx="43">
                  <c:v>8.4014000000000047E-2</c:v>
                </c:pt>
                <c:pt idx="44">
                  <c:v>8.4014000000000047E-2</c:v>
                </c:pt>
                <c:pt idx="45">
                  <c:v>8.4014000000000047E-2</c:v>
                </c:pt>
                <c:pt idx="46">
                  <c:v>8.4014000000000047E-2</c:v>
                </c:pt>
                <c:pt idx="47">
                  <c:v>8.641500000000002E-2</c:v>
                </c:pt>
                <c:pt idx="48">
                  <c:v>8.641500000000002E-2</c:v>
                </c:pt>
                <c:pt idx="49">
                  <c:v>8.641500000000002E-2</c:v>
                </c:pt>
                <c:pt idx="50">
                  <c:v>8.641500000000002E-2</c:v>
                </c:pt>
                <c:pt idx="51">
                  <c:v>8.641500000000002E-2</c:v>
                </c:pt>
                <c:pt idx="52">
                  <c:v>8.641500000000002E-2</c:v>
                </c:pt>
                <c:pt idx="53">
                  <c:v>8.8816000000000048E-2</c:v>
                </c:pt>
                <c:pt idx="54">
                  <c:v>8.8816000000000048E-2</c:v>
                </c:pt>
                <c:pt idx="55">
                  <c:v>8.8816000000000048E-2</c:v>
                </c:pt>
                <c:pt idx="56">
                  <c:v>8.8816000000000048E-2</c:v>
                </c:pt>
                <c:pt idx="57">
                  <c:v>8.8816000000000048E-2</c:v>
                </c:pt>
                <c:pt idx="58">
                  <c:v>8.8816000000000048E-2</c:v>
                </c:pt>
                <c:pt idx="59">
                  <c:v>8.8816000000000048E-2</c:v>
                </c:pt>
                <c:pt idx="60">
                  <c:v>9.121700000000002E-2</c:v>
                </c:pt>
                <c:pt idx="61">
                  <c:v>9.121700000000002E-2</c:v>
                </c:pt>
                <c:pt idx="62">
                  <c:v>9.121700000000002E-2</c:v>
                </c:pt>
                <c:pt idx="63">
                  <c:v>9.121700000000002E-2</c:v>
                </c:pt>
                <c:pt idx="64">
                  <c:v>9.121700000000002E-2</c:v>
                </c:pt>
                <c:pt idx="65">
                  <c:v>9.121700000000002E-2</c:v>
                </c:pt>
                <c:pt idx="66">
                  <c:v>9.3618000000000048E-2</c:v>
                </c:pt>
                <c:pt idx="67">
                  <c:v>9.3618000000000048E-2</c:v>
                </c:pt>
                <c:pt idx="68">
                  <c:v>9.3618000000000048E-2</c:v>
                </c:pt>
                <c:pt idx="69">
                  <c:v>9.3618000000000048E-2</c:v>
                </c:pt>
                <c:pt idx="70">
                  <c:v>9.3618000000000048E-2</c:v>
                </c:pt>
                <c:pt idx="71">
                  <c:v>9.3618000000000048E-2</c:v>
                </c:pt>
                <c:pt idx="72">
                  <c:v>9.6019000000000021E-2</c:v>
                </c:pt>
                <c:pt idx="73">
                  <c:v>9.6019000000000021E-2</c:v>
                </c:pt>
                <c:pt idx="74">
                  <c:v>9.6019000000000021E-2</c:v>
                </c:pt>
                <c:pt idx="75">
                  <c:v>9.6019000000000021E-2</c:v>
                </c:pt>
                <c:pt idx="76">
                  <c:v>9.6019000000000021E-2</c:v>
                </c:pt>
                <c:pt idx="77">
                  <c:v>9.8380000000000023E-2</c:v>
                </c:pt>
                <c:pt idx="78">
                  <c:v>9.8380000000000023E-2</c:v>
                </c:pt>
                <c:pt idx="79">
                  <c:v>9.8380000000000023E-2</c:v>
                </c:pt>
                <c:pt idx="80">
                  <c:v>0.10078100000000002</c:v>
                </c:pt>
                <c:pt idx="81">
                  <c:v>0.10078100000000002</c:v>
                </c:pt>
                <c:pt idx="82">
                  <c:v>0.10078100000000002</c:v>
                </c:pt>
                <c:pt idx="83">
                  <c:v>0.10318200000000002</c:v>
                </c:pt>
                <c:pt idx="84">
                  <c:v>0.10318200000000002</c:v>
                </c:pt>
                <c:pt idx="85">
                  <c:v>0.10558300000000002</c:v>
                </c:pt>
                <c:pt idx="86">
                  <c:v>0.10558300000000002</c:v>
                </c:pt>
                <c:pt idx="87">
                  <c:v>0.10798400000000002</c:v>
                </c:pt>
                <c:pt idx="88">
                  <c:v>0.10798400000000002</c:v>
                </c:pt>
                <c:pt idx="89">
                  <c:v>0.110385</c:v>
                </c:pt>
                <c:pt idx="90">
                  <c:v>0.11278600000000009</c:v>
                </c:pt>
                <c:pt idx="91">
                  <c:v>0.115187</c:v>
                </c:pt>
                <c:pt idx="92">
                  <c:v>0.117588</c:v>
                </c:pt>
                <c:pt idx="93">
                  <c:v>0.119989</c:v>
                </c:pt>
                <c:pt idx="94">
                  <c:v>0.12479100000000021</c:v>
                </c:pt>
                <c:pt idx="95">
                  <c:v>0.12959300000000001</c:v>
                </c:pt>
                <c:pt idx="96">
                  <c:v>0.13919699999999999</c:v>
                </c:pt>
                <c:pt idx="97">
                  <c:v>0.14880000000000004</c:v>
                </c:pt>
                <c:pt idx="98">
                  <c:v>0.16800799999999999</c:v>
                </c:pt>
                <c:pt idx="99">
                  <c:v>0.18961700000000029</c:v>
                </c:pt>
                <c:pt idx="100">
                  <c:v>0.39358000000000087</c:v>
                </c:pt>
              </c:numCache>
            </c:numRef>
          </c:xVal>
          <c:yVal>
            <c:numRef>
              <c:f>SS3_genie!$B$1:$B$102</c:f>
              <c:numCache>
                <c:formatCode>General</c:formatCode>
                <c:ptCount val="102"/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</c:numCache>
            </c:numRef>
          </c:yVal>
        </c:ser>
        <c:ser>
          <c:idx val="3"/>
          <c:order val="3"/>
          <c:tx>
            <c:v>No TxBF, minstrel LA</c:v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S3_genie!$G$2:$G$102</c:f>
              <c:numCache>
                <c:formatCode>General</c:formatCode>
                <c:ptCount val="101"/>
                <c:pt idx="0">
                  <c:v>8.0000000000000234E-6</c:v>
                </c:pt>
                <c:pt idx="1">
                  <c:v>1.9192000000000001E-2</c:v>
                </c:pt>
                <c:pt idx="2">
                  <c:v>3.3599999999999998E-2</c:v>
                </c:pt>
                <c:pt idx="3">
                  <c:v>3.8392000000000003E-2</c:v>
                </c:pt>
                <c:pt idx="4">
                  <c:v>4.0804000000000014E-2</c:v>
                </c:pt>
                <c:pt idx="5">
                  <c:v>4.3199999999999995E-2</c:v>
                </c:pt>
                <c:pt idx="6">
                  <c:v>4.3199999999999995E-2</c:v>
                </c:pt>
                <c:pt idx="7">
                  <c:v>4.5596000000000088E-2</c:v>
                </c:pt>
                <c:pt idx="8">
                  <c:v>4.5596000000000088E-2</c:v>
                </c:pt>
                <c:pt idx="9">
                  <c:v>4.5596000000000088E-2</c:v>
                </c:pt>
                <c:pt idx="10">
                  <c:v>4.5596000000000088E-2</c:v>
                </c:pt>
                <c:pt idx="11">
                  <c:v>4.8008000000000002E-2</c:v>
                </c:pt>
                <c:pt idx="12">
                  <c:v>4.8008000000000002E-2</c:v>
                </c:pt>
                <c:pt idx="13">
                  <c:v>4.8008000000000002E-2</c:v>
                </c:pt>
                <c:pt idx="14">
                  <c:v>5.0404000000000004E-2</c:v>
                </c:pt>
                <c:pt idx="15">
                  <c:v>5.0404000000000004E-2</c:v>
                </c:pt>
                <c:pt idx="16">
                  <c:v>5.0404000000000004E-2</c:v>
                </c:pt>
                <c:pt idx="17">
                  <c:v>5.2800000000000034E-2</c:v>
                </c:pt>
                <c:pt idx="18">
                  <c:v>5.2800000000000034E-2</c:v>
                </c:pt>
                <c:pt idx="19">
                  <c:v>5.2800000000000034E-2</c:v>
                </c:pt>
                <c:pt idx="20">
                  <c:v>5.2800000000000034E-2</c:v>
                </c:pt>
                <c:pt idx="21">
                  <c:v>5.2800000000000034E-2</c:v>
                </c:pt>
                <c:pt idx="22">
                  <c:v>5.5196000000000085E-2</c:v>
                </c:pt>
                <c:pt idx="23">
                  <c:v>5.5196000000000085E-2</c:v>
                </c:pt>
                <c:pt idx="24">
                  <c:v>5.5196000000000085E-2</c:v>
                </c:pt>
                <c:pt idx="25">
                  <c:v>5.5196000000000085E-2</c:v>
                </c:pt>
                <c:pt idx="26">
                  <c:v>5.5196000000000085E-2</c:v>
                </c:pt>
                <c:pt idx="27">
                  <c:v>5.5196000000000085E-2</c:v>
                </c:pt>
                <c:pt idx="28">
                  <c:v>5.7608000000000013E-2</c:v>
                </c:pt>
                <c:pt idx="29">
                  <c:v>5.7608000000000013E-2</c:v>
                </c:pt>
                <c:pt idx="30">
                  <c:v>5.7608000000000013E-2</c:v>
                </c:pt>
                <c:pt idx="31">
                  <c:v>5.7608000000000013E-2</c:v>
                </c:pt>
                <c:pt idx="32">
                  <c:v>5.7608000000000013E-2</c:v>
                </c:pt>
                <c:pt idx="33">
                  <c:v>5.7608000000000013E-2</c:v>
                </c:pt>
                <c:pt idx="34">
                  <c:v>5.7608000000000013E-2</c:v>
                </c:pt>
                <c:pt idx="35">
                  <c:v>6.0004000000000023E-2</c:v>
                </c:pt>
                <c:pt idx="36">
                  <c:v>6.0004000000000023E-2</c:v>
                </c:pt>
                <c:pt idx="37">
                  <c:v>6.0004000000000023E-2</c:v>
                </c:pt>
                <c:pt idx="38">
                  <c:v>6.0004000000000023E-2</c:v>
                </c:pt>
                <c:pt idx="39">
                  <c:v>6.0004000000000023E-2</c:v>
                </c:pt>
                <c:pt idx="40">
                  <c:v>6.0004000000000023E-2</c:v>
                </c:pt>
                <c:pt idx="41">
                  <c:v>6.0004000000000023E-2</c:v>
                </c:pt>
                <c:pt idx="42">
                  <c:v>6.0004000000000023E-2</c:v>
                </c:pt>
                <c:pt idx="43">
                  <c:v>6.240000000000008E-2</c:v>
                </c:pt>
                <c:pt idx="44">
                  <c:v>6.240000000000008E-2</c:v>
                </c:pt>
                <c:pt idx="45">
                  <c:v>6.240000000000008E-2</c:v>
                </c:pt>
                <c:pt idx="46">
                  <c:v>6.240000000000008E-2</c:v>
                </c:pt>
                <c:pt idx="47">
                  <c:v>6.240000000000008E-2</c:v>
                </c:pt>
                <c:pt idx="48">
                  <c:v>6.240000000000008E-2</c:v>
                </c:pt>
                <c:pt idx="49">
                  <c:v>6.4796000000000173E-2</c:v>
                </c:pt>
                <c:pt idx="50">
                  <c:v>6.4796000000000173E-2</c:v>
                </c:pt>
                <c:pt idx="51">
                  <c:v>6.4796000000000173E-2</c:v>
                </c:pt>
                <c:pt idx="52">
                  <c:v>6.4796000000000173E-2</c:v>
                </c:pt>
                <c:pt idx="53">
                  <c:v>6.4796000000000173E-2</c:v>
                </c:pt>
                <c:pt idx="54">
                  <c:v>6.4796000000000173E-2</c:v>
                </c:pt>
                <c:pt idx="55">
                  <c:v>6.4796000000000173E-2</c:v>
                </c:pt>
                <c:pt idx="56">
                  <c:v>6.7192000000000113E-2</c:v>
                </c:pt>
                <c:pt idx="57">
                  <c:v>6.7192000000000113E-2</c:v>
                </c:pt>
                <c:pt idx="58">
                  <c:v>6.7192000000000113E-2</c:v>
                </c:pt>
                <c:pt idx="59">
                  <c:v>6.7192000000000113E-2</c:v>
                </c:pt>
                <c:pt idx="60">
                  <c:v>6.7192000000000113E-2</c:v>
                </c:pt>
                <c:pt idx="61">
                  <c:v>6.7192000000000113E-2</c:v>
                </c:pt>
                <c:pt idx="62">
                  <c:v>6.7192000000000113E-2</c:v>
                </c:pt>
                <c:pt idx="63">
                  <c:v>6.7192000000000113E-2</c:v>
                </c:pt>
                <c:pt idx="64">
                  <c:v>6.9604000000000013E-2</c:v>
                </c:pt>
                <c:pt idx="65">
                  <c:v>6.9604000000000013E-2</c:v>
                </c:pt>
                <c:pt idx="66">
                  <c:v>6.9604000000000013E-2</c:v>
                </c:pt>
                <c:pt idx="67">
                  <c:v>6.9604000000000013E-2</c:v>
                </c:pt>
                <c:pt idx="68">
                  <c:v>6.9604000000000013E-2</c:v>
                </c:pt>
                <c:pt idx="69">
                  <c:v>6.9604000000000013E-2</c:v>
                </c:pt>
                <c:pt idx="70">
                  <c:v>6.9604000000000013E-2</c:v>
                </c:pt>
                <c:pt idx="71">
                  <c:v>6.9604000000000013E-2</c:v>
                </c:pt>
                <c:pt idx="72">
                  <c:v>7.1999999999999995E-2</c:v>
                </c:pt>
                <c:pt idx="73">
                  <c:v>7.1999999999999995E-2</c:v>
                </c:pt>
                <c:pt idx="74">
                  <c:v>7.1999999999999995E-2</c:v>
                </c:pt>
                <c:pt idx="75">
                  <c:v>7.1999999999999995E-2</c:v>
                </c:pt>
                <c:pt idx="76">
                  <c:v>7.1999999999999995E-2</c:v>
                </c:pt>
                <c:pt idx="77">
                  <c:v>7.4396000000000184E-2</c:v>
                </c:pt>
                <c:pt idx="78">
                  <c:v>7.4396000000000184E-2</c:v>
                </c:pt>
                <c:pt idx="79">
                  <c:v>7.4396000000000184E-2</c:v>
                </c:pt>
                <c:pt idx="80">
                  <c:v>7.6792000000000124E-2</c:v>
                </c:pt>
                <c:pt idx="81">
                  <c:v>7.6792000000000124E-2</c:v>
                </c:pt>
                <c:pt idx="82">
                  <c:v>7.6792000000000124E-2</c:v>
                </c:pt>
                <c:pt idx="83">
                  <c:v>7.9204000000000011E-2</c:v>
                </c:pt>
                <c:pt idx="84">
                  <c:v>7.9204000000000011E-2</c:v>
                </c:pt>
                <c:pt idx="85">
                  <c:v>8.1600000000000006E-2</c:v>
                </c:pt>
                <c:pt idx="86">
                  <c:v>8.3996000000000182E-2</c:v>
                </c:pt>
                <c:pt idx="87">
                  <c:v>8.6408000000000013E-2</c:v>
                </c:pt>
                <c:pt idx="88">
                  <c:v>9.1200000000000003E-2</c:v>
                </c:pt>
                <c:pt idx="89">
                  <c:v>9.3596000000000262E-2</c:v>
                </c:pt>
                <c:pt idx="90">
                  <c:v>9.6008000000000024E-2</c:v>
                </c:pt>
                <c:pt idx="91">
                  <c:v>9.8404000000000047E-2</c:v>
                </c:pt>
                <c:pt idx="92">
                  <c:v>0.1008</c:v>
                </c:pt>
                <c:pt idx="93">
                  <c:v>0.10319600000000018</c:v>
                </c:pt>
                <c:pt idx="94">
                  <c:v>0.10560799999999998</c:v>
                </c:pt>
                <c:pt idx="95">
                  <c:v>0.10800400000000011</c:v>
                </c:pt>
                <c:pt idx="96">
                  <c:v>0.1104</c:v>
                </c:pt>
                <c:pt idx="97">
                  <c:v>0.115208</c:v>
                </c:pt>
                <c:pt idx="98">
                  <c:v>0.12000000000000002</c:v>
                </c:pt>
                <c:pt idx="99">
                  <c:v>0.12239600000000013</c:v>
                </c:pt>
                <c:pt idx="100">
                  <c:v>0.15359200000000028</c:v>
                </c:pt>
              </c:numCache>
            </c:numRef>
          </c:xVal>
          <c:yVal>
            <c:numRef>
              <c:f>SS3_genie!$B$2:$B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yVal>
        </c:ser>
        <c:axId val="116824704"/>
        <c:axId val="116911488"/>
      </c:scatterChart>
      <c:valAx>
        <c:axId val="116824704"/>
        <c:scaling>
          <c:orientation val="minMax"/>
          <c:max val="1.2"/>
          <c:min val="0"/>
        </c:scaling>
        <c:axPos val="b"/>
        <c:majorGridlines>
          <c:spPr>
            <a:ln>
              <a:prstDash val="sysDot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 b="0" dirty="0" smtClean="0"/>
                  <a:t>STA Throughput (Mbps)</a:t>
                </a:r>
                <a:endParaRPr lang="en-US" sz="1800" b="0" dirty="0"/>
              </a:p>
            </c:rich>
          </c:tx>
          <c:layout/>
        </c:title>
        <c:numFmt formatCode="General" sourceLinked="1"/>
        <c:tickLblPos val="nextTo"/>
        <c:spPr>
          <a:ln>
            <a:prstDash val="solid"/>
          </a:ln>
        </c:spPr>
        <c:txPr>
          <a:bodyPr/>
          <a:lstStyle/>
          <a:p>
            <a:pPr>
              <a:defRPr sz="1200"/>
            </a:pPr>
            <a:endParaRPr lang="en-US"/>
          </a:p>
        </c:txPr>
        <c:crossAx val="116911488"/>
        <c:crossesAt val="0"/>
        <c:crossBetween val="midCat"/>
        <c:majorUnit val="0.2"/>
        <c:minorUnit val="0.1"/>
      </c:valAx>
      <c:valAx>
        <c:axId val="116911488"/>
        <c:scaling>
          <c:orientation val="minMax"/>
          <c:max val="100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800" b="0" dirty="0" smtClean="0"/>
                  <a:t>CDF</a:t>
                </a:r>
                <a:r>
                  <a:rPr lang="en-US" sz="1800" b="0" baseline="0" dirty="0" smtClean="0"/>
                  <a:t> (%)</a:t>
                </a:r>
                <a:endParaRPr lang="en-US" sz="1800" b="0" dirty="0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16824704"/>
        <c:crosses val="autoZero"/>
        <c:crossBetween val="midCat"/>
        <c:majorUnit val="10"/>
        <c:minorUnit val="10"/>
      </c:valAx>
    </c:plotArea>
    <c:legend>
      <c:legendPos val="r"/>
      <c:layout>
        <c:manualLayout>
          <c:xMode val="edge"/>
          <c:yMode val="edge"/>
          <c:x val="0.57505319148936151"/>
          <c:y val="0.30792196648495923"/>
          <c:w val="0.36085848643919538"/>
          <c:h val="0.33173679461942296"/>
        </c:manualLayout>
      </c:layout>
      <c:txPr>
        <a:bodyPr/>
        <a:lstStyle/>
        <a:p>
          <a:pPr>
            <a:defRPr sz="1600"/>
          </a:pPr>
          <a:endParaRPr lang="en-US"/>
        </a:p>
      </c:txPr>
    </c:legend>
    <c:plotVisOnly val="1"/>
  </c:chart>
  <c:externalData r:id="rId1"/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0289272030651354"/>
          <c:y val="1.9607843137254902E-2"/>
          <c:w val="0.8591073098621288"/>
          <c:h val="0.85456692913385768"/>
        </c:manualLayout>
      </c:layout>
      <c:scatterChart>
        <c:scatterStyle val="lineMarker"/>
        <c:ser>
          <c:idx val="0"/>
          <c:order val="0"/>
          <c:tx>
            <c:v>TxBF,ideal LA</c:v>
          </c:tx>
          <c:spPr>
            <a:ln w="28575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S3_toneSINR!$A$1:$A$202</c:f>
              <c:numCache>
                <c:formatCode>General</c:formatCode>
                <c:ptCount val="202"/>
                <c:pt idx="0">
                  <c:v>-20.5</c:v>
                </c:pt>
                <c:pt idx="1">
                  <c:v>-20</c:v>
                </c:pt>
                <c:pt idx="2">
                  <c:v>-19.5</c:v>
                </c:pt>
                <c:pt idx="3">
                  <c:v>-19</c:v>
                </c:pt>
                <c:pt idx="4">
                  <c:v>-18.5</c:v>
                </c:pt>
                <c:pt idx="5">
                  <c:v>-18</c:v>
                </c:pt>
                <c:pt idx="6">
                  <c:v>-17.5</c:v>
                </c:pt>
                <c:pt idx="7">
                  <c:v>-17</c:v>
                </c:pt>
                <c:pt idx="8">
                  <c:v>-16.5</c:v>
                </c:pt>
                <c:pt idx="9">
                  <c:v>-16</c:v>
                </c:pt>
                <c:pt idx="10">
                  <c:v>-15.5</c:v>
                </c:pt>
                <c:pt idx="11">
                  <c:v>-15</c:v>
                </c:pt>
                <c:pt idx="12">
                  <c:v>-14.5</c:v>
                </c:pt>
                <c:pt idx="13">
                  <c:v>-14</c:v>
                </c:pt>
                <c:pt idx="14">
                  <c:v>-13.5</c:v>
                </c:pt>
                <c:pt idx="15">
                  <c:v>-13</c:v>
                </c:pt>
                <c:pt idx="16">
                  <c:v>-12.5</c:v>
                </c:pt>
                <c:pt idx="17">
                  <c:v>-12</c:v>
                </c:pt>
                <c:pt idx="18">
                  <c:v>-11.5</c:v>
                </c:pt>
                <c:pt idx="19">
                  <c:v>-11</c:v>
                </c:pt>
                <c:pt idx="20">
                  <c:v>-10.5</c:v>
                </c:pt>
                <c:pt idx="21">
                  <c:v>-10</c:v>
                </c:pt>
                <c:pt idx="22">
                  <c:v>-9.5</c:v>
                </c:pt>
                <c:pt idx="23">
                  <c:v>-9</c:v>
                </c:pt>
                <c:pt idx="24">
                  <c:v>-8.5</c:v>
                </c:pt>
                <c:pt idx="25">
                  <c:v>-8</c:v>
                </c:pt>
                <c:pt idx="26">
                  <c:v>-7.5</c:v>
                </c:pt>
                <c:pt idx="27">
                  <c:v>-7</c:v>
                </c:pt>
                <c:pt idx="28">
                  <c:v>-6.5</c:v>
                </c:pt>
                <c:pt idx="29">
                  <c:v>-6</c:v>
                </c:pt>
                <c:pt idx="30">
                  <c:v>-5.5</c:v>
                </c:pt>
                <c:pt idx="31">
                  <c:v>-5</c:v>
                </c:pt>
                <c:pt idx="32">
                  <c:v>-4.5</c:v>
                </c:pt>
                <c:pt idx="33">
                  <c:v>-4</c:v>
                </c:pt>
                <c:pt idx="34">
                  <c:v>-3.5</c:v>
                </c:pt>
                <c:pt idx="35">
                  <c:v>-3</c:v>
                </c:pt>
                <c:pt idx="36">
                  <c:v>-2.5</c:v>
                </c:pt>
                <c:pt idx="37">
                  <c:v>-2</c:v>
                </c:pt>
                <c:pt idx="38">
                  <c:v>-1.5</c:v>
                </c:pt>
                <c:pt idx="39">
                  <c:v>-1</c:v>
                </c:pt>
                <c:pt idx="40">
                  <c:v>-0.5</c:v>
                </c:pt>
                <c:pt idx="41">
                  <c:v>0</c:v>
                </c:pt>
                <c:pt idx="42">
                  <c:v>0.5</c:v>
                </c:pt>
                <c:pt idx="43">
                  <c:v>1</c:v>
                </c:pt>
                <c:pt idx="44">
                  <c:v>1.5</c:v>
                </c:pt>
                <c:pt idx="45">
                  <c:v>2</c:v>
                </c:pt>
                <c:pt idx="46">
                  <c:v>2.5</c:v>
                </c:pt>
                <c:pt idx="47">
                  <c:v>3</c:v>
                </c:pt>
                <c:pt idx="48">
                  <c:v>3.5</c:v>
                </c:pt>
                <c:pt idx="49">
                  <c:v>4</c:v>
                </c:pt>
                <c:pt idx="50">
                  <c:v>4.5</c:v>
                </c:pt>
                <c:pt idx="51">
                  <c:v>5</c:v>
                </c:pt>
                <c:pt idx="52">
                  <c:v>5.5</c:v>
                </c:pt>
                <c:pt idx="53">
                  <c:v>6</c:v>
                </c:pt>
                <c:pt idx="54">
                  <c:v>6.5</c:v>
                </c:pt>
                <c:pt idx="55">
                  <c:v>7</c:v>
                </c:pt>
                <c:pt idx="56">
                  <c:v>7.5</c:v>
                </c:pt>
                <c:pt idx="57">
                  <c:v>8</c:v>
                </c:pt>
                <c:pt idx="58">
                  <c:v>8.5</c:v>
                </c:pt>
                <c:pt idx="59">
                  <c:v>9</c:v>
                </c:pt>
                <c:pt idx="60">
                  <c:v>9.5</c:v>
                </c:pt>
                <c:pt idx="61">
                  <c:v>10</c:v>
                </c:pt>
                <c:pt idx="62">
                  <c:v>10.5</c:v>
                </c:pt>
                <c:pt idx="63">
                  <c:v>11</c:v>
                </c:pt>
                <c:pt idx="64">
                  <c:v>11.5</c:v>
                </c:pt>
                <c:pt idx="65">
                  <c:v>12</c:v>
                </c:pt>
                <c:pt idx="66">
                  <c:v>12.5</c:v>
                </c:pt>
                <c:pt idx="67">
                  <c:v>13</c:v>
                </c:pt>
                <c:pt idx="68">
                  <c:v>13.5</c:v>
                </c:pt>
                <c:pt idx="69">
                  <c:v>14</c:v>
                </c:pt>
                <c:pt idx="70">
                  <c:v>14.5</c:v>
                </c:pt>
                <c:pt idx="71">
                  <c:v>15</c:v>
                </c:pt>
                <c:pt idx="72">
                  <c:v>15.5</c:v>
                </c:pt>
                <c:pt idx="73">
                  <c:v>16</c:v>
                </c:pt>
                <c:pt idx="74">
                  <c:v>16.5</c:v>
                </c:pt>
                <c:pt idx="75">
                  <c:v>17</c:v>
                </c:pt>
                <c:pt idx="76">
                  <c:v>17.5</c:v>
                </c:pt>
                <c:pt idx="77">
                  <c:v>18</c:v>
                </c:pt>
                <c:pt idx="78">
                  <c:v>18.5</c:v>
                </c:pt>
                <c:pt idx="79">
                  <c:v>19</c:v>
                </c:pt>
                <c:pt idx="80">
                  <c:v>19.5</c:v>
                </c:pt>
                <c:pt idx="81">
                  <c:v>20</c:v>
                </c:pt>
                <c:pt idx="82">
                  <c:v>20.5</c:v>
                </c:pt>
                <c:pt idx="83">
                  <c:v>21</c:v>
                </c:pt>
                <c:pt idx="84">
                  <c:v>21.5</c:v>
                </c:pt>
                <c:pt idx="85">
                  <c:v>22</c:v>
                </c:pt>
                <c:pt idx="86">
                  <c:v>22.5</c:v>
                </c:pt>
                <c:pt idx="87">
                  <c:v>23</c:v>
                </c:pt>
                <c:pt idx="88">
                  <c:v>23.5</c:v>
                </c:pt>
                <c:pt idx="89">
                  <c:v>24</c:v>
                </c:pt>
                <c:pt idx="90">
                  <c:v>24.5</c:v>
                </c:pt>
                <c:pt idx="91">
                  <c:v>25</c:v>
                </c:pt>
                <c:pt idx="92">
                  <c:v>25.5</c:v>
                </c:pt>
                <c:pt idx="93">
                  <c:v>26</c:v>
                </c:pt>
                <c:pt idx="94">
                  <c:v>26.5</c:v>
                </c:pt>
                <c:pt idx="95">
                  <c:v>27</c:v>
                </c:pt>
                <c:pt idx="96">
                  <c:v>27.5</c:v>
                </c:pt>
                <c:pt idx="97">
                  <c:v>28</c:v>
                </c:pt>
                <c:pt idx="98">
                  <c:v>28.5</c:v>
                </c:pt>
                <c:pt idx="99">
                  <c:v>29</c:v>
                </c:pt>
                <c:pt idx="100">
                  <c:v>29.5</c:v>
                </c:pt>
                <c:pt idx="101">
                  <c:v>30</c:v>
                </c:pt>
                <c:pt idx="102">
                  <c:v>30.5</c:v>
                </c:pt>
                <c:pt idx="103">
                  <c:v>31</c:v>
                </c:pt>
                <c:pt idx="104">
                  <c:v>31.5</c:v>
                </c:pt>
                <c:pt idx="105">
                  <c:v>32</c:v>
                </c:pt>
                <c:pt idx="106">
                  <c:v>32.5</c:v>
                </c:pt>
                <c:pt idx="107">
                  <c:v>33</c:v>
                </c:pt>
                <c:pt idx="108">
                  <c:v>33.5</c:v>
                </c:pt>
                <c:pt idx="109">
                  <c:v>34</c:v>
                </c:pt>
                <c:pt idx="110">
                  <c:v>34.5</c:v>
                </c:pt>
                <c:pt idx="111">
                  <c:v>35</c:v>
                </c:pt>
                <c:pt idx="112">
                  <c:v>35.5</c:v>
                </c:pt>
                <c:pt idx="113">
                  <c:v>36</c:v>
                </c:pt>
                <c:pt idx="114">
                  <c:v>36.5</c:v>
                </c:pt>
                <c:pt idx="115">
                  <c:v>37</c:v>
                </c:pt>
                <c:pt idx="116">
                  <c:v>37.5</c:v>
                </c:pt>
                <c:pt idx="117">
                  <c:v>38</c:v>
                </c:pt>
                <c:pt idx="118">
                  <c:v>38.5</c:v>
                </c:pt>
                <c:pt idx="119">
                  <c:v>39</c:v>
                </c:pt>
                <c:pt idx="120">
                  <c:v>39.5</c:v>
                </c:pt>
                <c:pt idx="121">
                  <c:v>40</c:v>
                </c:pt>
                <c:pt idx="122">
                  <c:v>40.5</c:v>
                </c:pt>
                <c:pt idx="123">
                  <c:v>41</c:v>
                </c:pt>
                <c:pt idx="124">
                  <c:v>41.5</c:v>
                </c:pt>
                <c:pt idx="125">
                  <c:v>42</c:v>
                </c:pt>
                <c:pt idx="126">
                  <c:v>42.5</c:v>
                </c:pt>
                <c:pt idx="127">
                  <c:v>43</c:v>
                </c:pt>
                <c:pt idx="128">
                  <c:v>43.5</c:v>
                </c:pt>
                <c:pt idx="129">
                  <c:v>44</c:v>
                </c:pt>
                <c:pt idx="130">
                  <c:v>44.5</c:v>
                </c:pt>
                <c:pt idx="131">
                  <c:v>45</c:v>
                </c:pt>
                <c:pt idx="132">
                  <c:v>45.5</c:v>
                </c:pt>
                <c:pt idx="133">
                  <c:v>46</c:v>
                </c:pt>
                <c:pt idx="134">
                  <c:v>46.5</c:v>
                </c:pt>
                <c:pt idx="135">
                  <c:v>47</c:v>
                </c:pt>
                <c:pt idx="136">
                  <c:v>47.5</c:v>
                </c:pt>
                <c:pt idx="137">
                  <c:v>48</c:v>
                </c:pt>
                <c:pt idx="138">
                  <c:v>48.5</c:v>
                </c:pt>
                <c:pt idx="139">
                  <c:v>49</c:v>
                </c:pt>
                <c:pt idx="140">
                  <c:v>49.5</c:v>
                </c:pt>
                <c:pt idx="141">
                  <c:v>50</c:v>
                </c:pt>
                <c:pt idx="142">
                  <c:v>50.5</c:v>
                </c:pt>
                <c:pt idx="143">
                  <c:v>51</c:v>
                </c:pt>
                <c:pt idx="144">
                  <c:v>51.5</c:v>
                </c:pt>
                <c:pt idx="145">
                  <c:v>52</c:v>
                </c:pt>
                <c:pt idx="146">
                  <c:v>52.5</c:v>
                </c:pt>
                <c:pt idx="147">
                  <c:v>53</c:v>
                </c:pt>
                <c:pt idx="148">
                  <c:v>53.5</c:v>
                </c:pt>
                <c:pt idx="149">
                  <c:v>54</c:v>
                </c:pt>
                <c:pt idx="150">
                  <c:v>54.5</c:v>
                </c:pt>
                <c:pt idx="151">
                  <c:v>55</c:v>
                </c:pt>
                <c:pt idx="152">
                  <c:v>55.5</c:v>
                </c:pt>
                <c:pt idx="153">
                  <c:v>56</c:v>
                </c:pt>
                <c:pt idx="154">
                  <c:v>56.5</c:v>
                </c:pt>
                <c:pt idx="155">
                  <c:v>57</c:v>
                </c:pt>
                <c:pt idx="156">
                  <c:v>57.5</c:v>
                </c:pt>
                <c:pt idx="157">
                  <c:v>58</c:v>
                </c:pt>
                <c:pt idx="158">
                  <c:v>58.5</c:v>
                </c:pt>
                <c:pt idx="159">
                  <c:v>59</c:v>
                </c:pt>
                <c:pt idx="160">
                  <c:v>59.5</c:v>
                </c:pt>
                <c:pt idx="161">
                  <c:v>60</c:v>
                </c:pt>
                <c:pt idx="162">
                  <c:v>60.5</c:v>
                </c:pt>
                <c:pt idx="163">
                  <c:v>61</c:v>
                </c:pt>
                <c:pt idx="164">
                  <c:v>61.5</c:v>
                </c:pt>
                <c:pt idx="165">
                  <c:v>62</c:v>
                </c:pt>
                <c:pt idx="166">
                  <c:v>62.5</c:v>
                </c:pt>
                <c:pt idx="167">
                  <c:v>63</c:v>
                </c:pt>
                <c:pt idx="168">
                  <c:v>63.5</c:v>
                </c:pt>
                <c:pt idx="169">
                  <c:v>64</c:v>
                </c:pt>
                <c:pt idx="170">
                  <c:v>64.5</c:v>
                </c:pt>
                <c:pt idx="171">
                  <c:v>65</c:v>
                </c:pt>
                <c:pt idx="172">
                  <c:v>65.5</c:v>
                </c:pt>
                <c:pt idx="173">
                  <c:v>66</c:v>
                </c:pt>
                <c:pt idx="174">
                  <c:v>66.5</c:v>
                </c:pt>
                <c:pt idx="175">
                  <c:v>67</c:v>
                </c:pt>
                <c:pt idx="176">
                  <c:v>67.5</c:v>
                </c:pt>
                <c:pt idx="177">
                  <c:v>68</c:v>
                </c:pt>
                <c:pt idx="178">
                  <c:v>68.5</c:v>
                </c:pt>
                <c:pt idx="179">
                  <c:v>69</c:v>
                </c:pt>
                <c:pt idx="180">
                  <c:v>69.5</c:v>
                </c:pt>
                <c:pt idx="181">
                  <c:v>70</c:v>
                </c:pt>
                <c:pt idx="182">
                  <c:v>70.5</c:v>
                </c:pt>
                <c:pt idx="183">
                  <c:v>71</c:v>
                </c:pt>
                <c:pt idx="184">
                  <c:v>71.5</c:v>
                </c:pt>
                <c:pt idx="185">
                  <c:v>72</c:v>
                </c:pt>
                <c:pt idx="186">
                  <c:v>72.5</c:v>
                </c:pt>
                <c:pt idx="187">
                  <c:v>73</c:v>
                </c:pt>
                <c:pt idx="188">
                  <c:v>73.5</c:v>
                </c:pt>
                <c:pt idx="189">
                  <c:v>74</c:v>
                </c:pt>
                <c:pt idx="190">
                  <c:v>74.5</c:v>
                </c:pt>
                <c:pt idx="191">
                  <c:v>75</c:v>
                </c:pt>
                <c:pt idx="192">
                  <c:v>75.5</c:v>
                </c:pt>
                <c:pt idx="193">
                  <c:v>76</c:v>
                </c:pt>
                <c:pt idx="194">
                  <c:v>76.5</c:v>
                </c:pt>
                <c:pt idx="195">
                  <c:v>77</c:v>
                </c:pt>
                <c:pt idx="196">
                  <c:v>77.5</c:v>
                </c:pt>
                <c:pt idx="197">
                  <c:v>78</c:v>
                </c:pt>
                <c:pt idx="198">
                  <c:v>78.5</c:v>
                </c:pt>
                <c:pt idx="199">
                  <c:v>79</c:v>
                </c:pt>
                <c:pt idx="200">
                  <c:v>79.5</c:v>
                </c:pt>
                <c:pt idx="201">
                  <c:v>80</c:v>
                </c:pt>
              </c:numCache>
            </c:numRef>
          </c:xVal>
          <c:yVal>
            <c:numRef>
              <c:f>SS3_toneSINR!$B$1:$B$202</c:f>
              <c:numCache>
                <c:formatCode>General</c:formatCode>
                <c:ptCount val="202"/>
                <c:pt idx="0">
                  <c:v>2.6000000000000056E-5</c:v>
                </c:pt>
                <c:pt idx="1">
                  <c:v>6.8000000000000135E-5</c:v>
                </c:pt>
                <c:pt idx="2">
                  <c:v>1.2799999999999999E-4</c:v>
                </c:pt>
                <c:pt idx="3">
                  <c:v>1.8000000000000036E-4</c:v>
                </c:pt>
                <c:pt idx="4">
                  <c:v>2.1400000000000046E-4</c:v>
                </c:pt>
                <c:pt idx="5">
                  <c:v>2.8200000000000002E-4</c:v>
                </c:pt>
                <c:pt idx="6">
                  <c:v>2.9100000000000019E-4</c:v>
                </c:pt>
                <c:pt idx="7">
                  <c:v>3.080000000000006E-4</c:v>
                </c:pt>
                <c:pt idx="8">
                  <c:v>3.2500000000000058E-4</c:v>
                </c:pt>
                <c:pt idx="9">
                  <c:v>3.6800000000000076E-4</c:v>
                </c:pt>
                <c:pt idx="10">
                  <c:v>4.3600000000000003E-4</c:v>
                </c:pt>
                <c:pt idx="11">
                  <c:v>5.1300000000000033E-4</c:v>
                </c:pt>
                <c:pt idx="12">
                  <c:v>6.3300000000000107E-4</c:v>
                </c:pt>
                <c:pt idx="13">
                  <c:v>7.1900000000000024E-4</c:v>
                </c:pt>
                <c:pt idx="14">
                  <c:v>8.3000000000000185E-4</c:v>
                </c:pt>
                <c:pt idx="15">
                  <c:v>9.4100000000000162E-4</c:v>
                </c:pt>
                <c:pt idx="16">
                  <c:v>1.0870000000000001E-3</c:v>
                </c:pt>
                <c:pt idx="17">
                  <c:v>1.335000000000002E-3</c:v>
                </c:pt>
                <c:pt idx="18">
                  <c:v>1.5570000000000017E-3</c:v>
                </c:pt>
                <c:pt idx="19">
                  <c:v>1.6770000000000025E-3</c:v>
                </c:pt>
                <c:pt idx="20">
                  <c:v>1.9680000000000045E-3</c:v>
                </c:pt>
                <c:pt idx="21">
                  <c:v>2.327000000000004E-3</c:v>
                </c:pt>
                <c:pt idx="22">
                  <c:v>2.507000000000004E-3</c:v>
                </c:pt>
                <c:pt idx="23">
                  <c:v>2.742000000000004E-3</c:v>
                </c:pt>
                <c:pt idx="24">
                  <c:v>2.9629999999999999E-3</c:v>
                </c:pt>
                <c:pt idx="25">
                  <c:v>3.232000000000004E-3</c:v>
                </c:pt>
                <c:pt idx="26">
                  <c:v>3.6250000000000045E-3</c:v>
                </c:pt>
                <c:pt idx="27">
                  <c:v>4.2280000000000069E-3</c:v>
                </c:pt>
                <c:pt idx="28">
                  <c:v>4.895E-3</c:v>
                </c:pt>
                <c:pt idx="29">
                  <c:v>5.6000000000000034E-3</c:v>
                </c:pt>
                <c:pt idx="30">
                  <c:v>6.4590000000000133E-3</c:v>
                </c:pt>
                <c:pt idx="31">
                  <c:v>7.6579999999999999E-3</c:v>
                </c:pt>
                <c:pt idx="32">
                  <c:v>8.959000000000026E-3</c:v>
                </c:pt>
                <c:pt idx="33">
                  <c:v>1.0499E-2</c:v>
                </c:pt>
                <c:pt idx="34">
                  <c:v>1.2063000000000001E-2</c:v>
                </c:pt>
                <c:pt idx="35">
                  <c:v>1.4168E-2</c:v>
                </c:pt>
                <c:pt idx="36">
                  <c:v>1.6753000000000001E-2</c:v>
                </c:pt>
                <c:pt idx="37">
                  <c:v>1.9741000000000033E-2</c:v>
                </c:pt>
                <c:pt idx="38">
                  <c:v>2.2935000000000042E-2</c:v>
                </c:pt>
                <c:pt idx="39">
                  <c:v>2.7020000000000002E-2</c:v>
                </c:pt>
                <c:pt idx="40">
                  <c:v>3.1488000000000002E-2</c:v>
                </c:pt>
                <c:pt idx="41">
                  <c:v>3.6742000000000011E-2</c:v>
                </c:pt>
                <c:pt idx="42">
                  <c:v>4.2728000000000023E-2</c:v>
                </c:pt>
                <c:pt idx="43">
                  <c:v>4.998400000000007E-2</c:v>
                </c:pt>
                <c:pt idx="44">
                  <c:v>5.9503000000000084E-2</c:v>
                </c:pt>
                <c:pt idx="45">
                  <c:v>7.096100000000001E-2</c:v>
                </c:pt>
                <c:pt idx="46">
                  <c:v>8.3552000000000237E-2</c:v>
                </c:pt>
                <c:pt idx="47">
                  <c:v>9.982400000000026E-2</c:v>
                </c:pt>
                <c:pt idx="48">
                  <c:v>0.11766799999999998</c:v>
                </c:pt>
                <c:pt idx="49">
                  <c:v>0.13779000000000022</c:v>
                </c:pt>
                <c:pt idx="50">
                  <c:v>0.16190900000000022</c:v>
                </c:pt>
                <c:pt idx="51">
                  <c:v>0.19032499999999997</c:v>
                </c:pt>
                <c:pt idx="52">
                  <c:v>0.22089400000000001</c:v>
                </c:pt>
                <c:pt idx="53">
                  <c:v>0.25556100000000004</c:v>
                </c:pt>
                <c:pt idx="54">
                  <c:v>0.29668200000000045</c:v>
                </c:pt>
                <c:pt idx="55">
                  <c:v>0.34476000000000001</c:v>
                </c:pt>
                <c:pt idx="56">
                  <c:v>0.40095000000000008</c:v>
                </c:pt>
                <c:pt idx="57">
                  <c:v>0.4632750000000001</c:v>
                </c:pt>
                <c:pt idx="58">
                  <c:v>0.53534300000000001</c:v>
                </c:pt>
                <c:pt idx="59">
                  <c:v>0.61970000000000114</c:v>
                </c:pt>
                <c:pt idx="60">
                  <c:v>0.71221199999999996</c:v>
                </c:pt>
                <c:pt idx="61">
                  <c:v>0.80942700000000001</c:v>
                </c:pt>
                <c:pt idx="62">
                  <c:v>0.92299900000000101</c:v>
                </c:pt>
                <c:pt idx="63">
                  <c:v>1.0531379999999999</c:v>
                </c:pt>
                <c:pt idx="64">
                  <c:v>1.195781</c:v>
                </c:pt>
                <c:pt idx="65">
                  <c:v>1.3548339999999999</c:v>
                </c:pt>
                <c:pt idx="66">
                  <c:v>1.5347259999999998</c:v>
                </c:pt>
                <c:pt idx="67">
                  <c:v>1.7286489999999999</c:v>
                </c:pt>
                <c:pt idx="68">
                  <c:v>1.941892</c:v>
                </c:pt>
                <c:pt idx="69">
                  <c:v>2.1763340000000002</c:v>
                </c:pt>
                <c:pt idx="70">
                  <c:v>2.4301740000000001</c:v>
                </c:pt>
                <c:pt idx="71">
                  <c:v>2.700901000000004</c:v>
                </c:pt>
                <c:pt idx="72">
                  <c:v>3.0046189999999977</c:v>
                </c:pt>
                <c:pt idx="73">
                  <c:v>3.3285290000000001</c:v>
                </c:pt>
                <c:pt idx="74">
                  <c:v>3.6718079999999977</c:v>
                </c:pt>
                <c:pt idx="75">
                  <c:v>4.0481980000000002</c:v>
                </c:pt>
                <c:pt idx="76">
                  <c:v>4.4491269999999998</c:v>
                </c:pt>
                <c:pt idx="77">
                  <c:v>4.877402</c:v>
                </c:pt>
                <c:pt idx="78">
                  <c:v>5.3329839999999926</c:v>
                </c:pt>
                <c:pt idx="79">
                  <c:v>5.8101829999999914</c:v>
                </c:pt>
                <c:pt idx="80">
                  <c:v>6.3163819999999955</c:v>
                </c:pt>
                <c:pt idx="81">
                  <c:v>6.8426020000000003</c:v>
                </c:pt>
                <c:pt idx="82">
                  <c:v>7.3996979999999999</c:v>
                </c:pt>
                <c:pt idx="83">
                  <c:v>7.9749660000000002</c:v>
                </c:pt>
                <c:pt idx="84">
                  <c:v>8.5902770000000004</c:v>
                </c:pt>
                <c:pt idx="85">
                  <c:v>9.2273159999999983</c:v>
                </c:pt>
                <c:pt idx="86">
                  <c:v>9.8811160000000005</c:v>
                </c:pt>
                <c:pt idx="87">
                  <c:v>10.565786000000024</c:v>
                </c:pt>
                <c:pt idx="88">
                  <c:v>11.272178</c:v>
                </c:pt>
                <c:pt idx="89">
                  <c:v>11.994193000000001</c:v>
                </c:pt>
                <c:pt idx="90">
                  <c:v>12.737262999999997</c:v>
                </c:pt>
                <c:pt idx="91">
                  <c:v>13.510751000000001</c:v>
                </c:pt>
                <c:pt idx="92">
                  <c:v>14.298133</c:v>
                </c:pt>
                <c:pt idx="93">
                  <c:v>15.107913999999999</c:v>
                </c:pt>
                <c:pt idx="94">
                  <c:v>15.928032</c:v>
                </c:pt>
                <c:pt idx="95">
                  <c:v>16.776477</c:v>
                </c:pt>
                <c:pt idx="96">
                  <c:v>17.642378000000001</c:v>
                </c:pt>
                <c:pt idx="97">
                  <c:v>18.514126999999988</c:v>
                </c:pt>
                <c:pt idx="98">
                  <c:v>19.398327999999989</c:v>
                </c:pt>
                <c:pt idx="99">
                  <c:v>20.291983999999999</c:v>
                </c:pt>
                <c:pt idx="100">
                  <c:v>21.198840000000001</c:v>
                </c:pt>
                <c:pt idx="101">
                  <c:v>22.111365000000042</c:v>
                </c:pt>
                <c:pt idx="102">
                  <c:v>23.033156000000005</c:v>
                </c:pt>
                <c:pt idx="103">
                  <c:v>23.955658999999986</c:v>
                </c:pt>
                <c:pt idx="104">
                  <c:v>24.883140999999963</c:v>
                </c:pt>
                <c:pt idx="105">
                  <c:v>25.813817000000036</c:v>
                </c:pt>
                <c:pt idx="106">
                  <c:v>26.746612999999961</c:v>
                </c:pt>
                <c:pt idx="107">
                  <c:v>27.677848999999998</c:v>
                </c:pt>
                <c:pt idx="108">
                  <c:v>28.604291000000028</c:v>
                </c:pt>
                <c:pt idx="109">
                  <c:v>29.528091</c:v>
                </c:pt>
                <c:pt idx="110">
                  <c:v>30.453395999999987</c:v>
                </c:pt>
                <c:pt idx="111">
                  <c:v>31.367039999999989</c:v>
                </c:pt>
                <c:pt idx="112">
                  <c:v>32.271961000000005</c:v>
                </c:pt>
                <c:pt idx="113">
                  <c:v>33.162337000000058</c:v>
                </c:pt>
                <c:pt idx="114">
                  <c:v>34.047539</c:v>
                </c:pt>
                <c:pt idx="115">
                  <c:v>34.923728000000011</c:v>
                </c:pt>
                <c:pt idx="116">
                  <c:v>35.777416000000002</c:v>
                </c:pt>
                <c:pt idx="117">
                  <c:v>36.614708</c:v>
                </c:pt>
                <c:pt idx="118">
                  <c:v>37.430345000000003</c:v>
                </c:pt>
                <c:pt idx="119">
                  <c:v>38.224821000000006</c:v>
                </c:pt>
                <c:pt idx="120">
                  <c:v>38.999855000000011</c:v>
                </c:pt>
                <c:pt idx="121">
                  <c:v>39.761741000000001</c:v>
                </c:pt>
                <c:pt idx="122">
                  <c:v>40.502683000000005</c:v>
                </c:pt>
                <c:pt idx="123">
                  <c:v>41.213548000000003</c:v>
                </c:pt>
                <c:pt idx="124">
                  <c:v>41.917859999999997</c:v>
                </c:pt>
                <c:pt idx="125">
                  <c:v>42.593981000000007</c:v>
                </c:pt>
                <c:pt idx="126">
                  <c:v>43.260167000000003</c:v>
                </c:pt>
                <c:pt idx="127">
                  <c:v>43.898884000000002</c:v>
                </c:pt>
                <c:pt idx="128">
                  <c:v>44.520871</c:v>
                </c:pt>
                <c:pt idx="129">
                  <c:v>45.123846</c:v>
                </c:pt>
                <c:pt idx="130">
                  <c:v>45.69859500000009</c:v>
                </c:pt>
                <c:pt idx="131">
                  <c:v>46.262049000000012</c:v>
                </c:pt>
                <c:pt idx="132">
                  <c:v>46.804731000000004</c:v>
                </c:pt>
                <c:pt idx="133">
                  <c:v>47.329076000000001</c:v>
                </c:pt>
                <c:pt idx="134">
                  <c:v>47.838971000000001</c:v>
                </c:pt>
                <c:pt idx="135">
                  <c:v>48.336466000000001</c:v>
                </c:pt>
                <c:pt idx="136">
                  <c:v>48.817107999999998</c:v>
                </c:pt>
                <c:pt idx="137">
                  <c:v>49.281908000000001</c:v>
                </c:pt>
                <c:pt idx="138">
                  <c:v>49.722340000000074</c:v>
                </c:pt>
                <c:pt idx="139">
                  <c:v>50.153040000000004</c:v>
                </c:pt>
                <c:pt idx="140">
                  <c:v>50.568714000000057</c:v>
                </c:pt>
                <c:pt idx="141">
                  <c:v>50.974575000000002</c:v>
                </c:pt>
                <c:pt idx="142">
                  <c:v>51.385556000000001</c:v>
                </c:pt>
                <c:pt idx="143">
                  <c:v>51.787029000000004</c:v>
                </c:pt>
                <c:pt idx="144">
                  <c:v>52.196651000000003</c:v>
                </c:pt>
                <c:pt idx="145">
                  <c:v>52.592829000000002</c:v>
                </c:pt>
                <c:pt idx="146">
                  <c:v>53.009579000000002</c:v>
                </c:pt>
                <c:pt idx="147">
                  <c:v>53.435716000000063</c:v>
                </c:pt>
                <c:pt idx="148">
                  <c:v>53.862095000000011</c:v>
                </c:pt>
                <c:pt idx="149">
                  <c:v>54.333307000000005</c:v>
                </c:pt>
                <c:pt idx="150">
                  <c:v>54.882611000000004</c:v>
                </c:pt>
                <c:pt idx="151">
                  <c:v>55.450433000000004</c:v>
                </c:pt>
                <c:pt idx="152">
                  <c:v>56.106692000000002</c:v>
                </c:pt>
                <c:pt idx="153">
                  <c:v>56.865330000000057</c:v>
                </c:pt>
                <c:pt idx="154">
                  <c:v>57.735748000000065</c:v>
                </c:pt>
                <c:pt idx="155">
                  <c:v>58.749081000000004</c:v>
                </c:pt>
                <c:pt idx="156">
                  <c:v>59.872545000000002</c:v>
                </c:pt>
                <c:pt idx="157">
                  <c:v>61.087137000000006</c:v>
                </c:pt>
                <c:pt idx="158">
                  <c:v>62.458374000000006</c:v>
                </c:pt>
                <c:pt idx="159">
                  <c:v>63.926852000000011</c:v>
                </c:pt>
                <c:pt idx="160">
                  <c:v>65.684602999999981</c:v>
                </c:pt>
                <c:pt idx="161">
                  <c:v>67.503202000000002</c:v>
                </c:pt>
                <c:pt idx="162">
                  <c:v>69.412806000000003</c:v>
                </c:pt>
                <c:pt idx="163">
                  <c:v>71.435570999999982</c:v>
                </c:pt>
                <c:pt idx="164">
                  <c:v>73.499514000000161</c:v>
                </c:pt>
                <c:pt idx="165">
                  <c:v>75.705807999999948</c:v>
                </c:pt>
                <c:pt idx="166">
                  <c:v>77.878601999999958</c:v>
                </c:pt>
                <c:pt idx="167">
                  <c:v>80.093835999999982</c:v>
                </c:pt>
                <c:pt idx="168">
                  <c:v>82.187414000000004</c:v>
                </c:pt>
                <c:pt idx="169">
                  <c:v>84.254115000000027</c:v>
                </c:pt>
                <c:pt idx="170">
                  <c:v>86.204010999999994</c:v>
                </c:pt>
                <c:pt idx="171">
                  <c:v>88.054252000000005</c:v>
                </c:pt>
                <c:pt idx="172">
                  <c:v>89.800393</c:v>
                </c:pt>
                <c:pt idx="173">
                  <c:v>91.287221000000144</c:v>
                </c:pt>
                <c:pt idx="174">
                  <c:v>92.617245999999994</c:v>
                </c:pt>
                <c:pt idx="175">
                  <c:v>93.846461000000005</c:v>
                </c:pt>
                <c:pt idx="176">
                  <c:v>94.856561999999983</c:v>
                </c:pt>
                <c:pt idx="177">
                  <c:v>95.722658999999979</c:v>
                </c:pt>
                <c:pt idx="178">
                  <c:v>96.422767999999948</c:v>
                </c:pt>
                <c:pt idx="179">
                  <c:v>97.090451999999999</c:v>
                </c:pt>
                <c:pt idx="180">
                  <c:v>97.63993499999998</c:v>
                </c:pt>
                <c:pt idx="181">
                  <c:v>98.119497999999979</c:v>
                </c:pt>
                <c:pt idx="182">
                  <c:v>98.559809999999999</c:v>
                </c:pt>
                <c:pt idx="183">
                  <c:v>98.892555000000002</c:v>
                </c:pt>
                <c:pt idx="184">
                  <c:v>99.148035999999948</c:v>
                </c:pt>
                <c:pt idx="185">
                  <c:v>99.360692</c:v>
                </c:pt>
                <c:pt idx="186">
                  <c:v>99.554860000000005</c:v>
                </c:pt>
                <c:pt idx="187">
                  <c:v>99.668947999999958</c:v>
                </c:pt>
                <c:pt idx="188">
                  <c:v>99.738650000000007</c:v>
                </c:pt>
                <c:pt idx="189">
                  <c:v>99.786762999999979</c:v>
                </c:pt>
                <c:pt idx="190">
                  <c:v>99.825638999999796</c:v>
                </c:pt>
                <c:pt idx="191">
                  <c:v>99.858260000000001</c:v>
                </c:pt>
                <c:pt idx="192">
                  <c:v>99.885340999999841</c:v>
                </c:pt>
                <c:pt idx="193">
                  <c:v>99.927025000000114</c:v>
                </c:pt>
                <c:pt idx="194">
                  <c:v>99.959289999999996</c:v>
                </c:pt>
                <c:pt idx="195">
                  <c:v>99.973235000000003</c:v>
                </c:pt>
                <c:pt idx="196">
                  <c:v>99.980350000000001</c:v>
                </c:pt>
                <c:pt idx="197">
                  <c:v>99.988539000000003</c:v>
                </c:pt>
                <c:pt idx="198">
                  <c:v>99.99142600000016</c:v>
                </c:pt>
                <c:pt idx="199">
                  <c:v>99.995457999999999</c:v>
                </c:pt>
                <c:pt idx="200">
                  <c:v>99.998704000000004</c:v>
                </c:pt>
                <c:pt idx="201">
                  <c:v>100</c:v>
                </c:pt>
              </c:numCache>
            </c:numRef>
          </c:yVal>
        </c:ser>
        <c:ser>
          <c:idx val="1"/>
          <c:order val="1"/>
          <c:tx>
            <c:v>No TxBF,ideal LA</c:v>
          </c:tx>
          <c:marker>
            <c:symbol val="none"/>
          </c:marker>
          <c:xVal>
            <c:numRef>
              <c:f>SS3_toneSINR!$C$1:$C$247</c:f>
              <c:numCache>
                <c:formatCode>General</c:formatCode>
                <c:ptCount val="247"/>
                <c:pt idx="0">
                  <c:v>-43</c:v>
                </c:pt>
                <c:pt idx="1">
                  <c:v>-42.5</c:v>
                </c:pt>
                <c:pt idx="2">
                  <c:v>-42</c:v>
                </c:pt>
                <c:pt idx="3">
                  <c:v>-41.5</c:v>
                </c:pt>
                <c:pt idx="4">
                  <c:v>-41</c:v>
                </c:pt>
                <c:pt idx="5">
                  <c:v>-40.5</c:v>
                </c:pt>
                <c:pt idx="6">
                  <c:v>-40</c:v>
                </c:pt>
                <c:pt idx="7">
                  <c:v>-39.5</c:v>
                </c:pt>
                <c:pt idx="8">
                  <c:v>-39</c:v>
                </c:pt>
                <c:pt idx="9">
                  <c:v>-38.5</c:v>
                </c:pt>
                <c:pt idx="10">
                  <c:v>-38</c:v>
                </c:pt>
                <c:pt idx="11">
                  <c:v>-37.5</c:v>
                </c:pt>
                <c:pt idx="12">
                  <c:v>-37</c:v>
                </c:pt>
                <c:pt idx="13">
                  <c:v>-36.5</c:v>
                </c:pt>
                <c:pt idx="14">
                  <c:v>-36</c:v>
                </c:pt>
                <c:pt idx="15">
                  <c:v>-35.5</c:v>
                </c:pt>
                <c:pt idx="16">
                  <c:v>-35</c:v>
                </c:pt>
                <c:pt idx="17">
                  <c:v>-34.5</c:v>
                </c:pt>
                <c:pt idx="18">
                  <c:v>-34</c:v>
                </c:pt>
                <c:pt idx="19">
                  <c:v>-33.5</c:v>
                </c:pt>
                <c:pt idx="20">
                  <c:v>-33</c:v>
                </c:pt>
                <c:pt idx="21">
                  <c:v>-32.5</c:v>
                </c:pt>
                <c:pt idx="22">
                  <c:v>-32</c:v>
                </c:pt>
                <c:pt idx="23">
                  <c:v>-31.5</c:v>
                </c:pt>
                <c:pt idx="24">
                  <c:v>-31</c:v>
                </c:pt>
                <c:pt idx="25">
                  <c:v>-30.5</c:v>
                </c:pt>
                <c:pt idx="26">
                  <c:v>-30</c:v>
                </c:pt>
                <c:pt idx="27">
                  <c:v>-29.5</c:v>
                </c:pt>
                <c:pt idx="28">
                  <c:v>-29</c:v>
                </c:pt>
                <c:pt idx="29">
                  <c:v>-28.5</c:v>
                </c:pt>
                <c:pt idx="30">
                  <c:v>-28</c:v>
                </c:pt>
                <c:pt idx="31">
                  <c:v>-27.5</c:v>
                </c:pt>
                <c:pt idx="32">
                  <c:v>-27</c:v>
                </c:pt>
                <c:pt idx="33">
                  <c:v>-26.5</c:v>
                </c:pt>
                <c:pt idx="34">
                  <c:v>-26</c:v>
                </c:pt>
                <c:pt idx="35">
                  <c:v>-25.5</c:v>
                </c:pt>
                <c:pt idx="36">
                  <c:v>-25</c:v>
                </c:pt>
                <c:pt idx="37">
                  <c:v>-24.5</c:v>
                </c:pt>
                <c:pt idx="38">
                  <c:v>-24</c:v>
                </c:pt>
                <c:pt idx="39">
                  <c:v>-23.5</c:v>
                </c:pt>
                <c:pt idx="40">
                  <c:v>-23</c:v>
                </c:pt>
                <c:pt idx="41">
                  <c:v>-22.5</c:v>
                </c:pt>
                <c:pt idx="42">
                  <c:v>-22</c:v>
                </c:pt>
                <c:pt idx="43">
                  <c:v>-21.5</c:v>
                </c:pt>
                <c:pt idx="44">
                  <c:v>-21</c:v>
                </c:pt>
                <c:pt idx="45">
                  <c:v>-20.5</c:v>
                </c:pt>
                <c:pt idx="46">
                  <c:v>-20</c:v>
                </c:pt>
                <c:pt idx="47">
                  <c:v>-19.5</c:v>
                </c:pt>
                <c:pt idx="48">
                  <c:v>-19</c:v>
                </c:pt>
                <c:pt idx="49">
                  <c:v>-18.5</c:v>
                </c:pt>
                <c:pt idx="50">
                  <c:v>-18</c:v>
                </c:pt>
                <c:pt idx="51">
                  <c:v>-17.5</c:v>
                </c:pt>
                <c:pt idx="52">
                  <c:v>-17</c:v>
                </c:pt>
                <c:pt idx="53">
                  <c:v>-16.5</c:v>
                </c:pt>
                <c:pt idx="54">
                  <c:v>-16</c:v>
                </c:pt>
                <c:pt idx="55">
                  <c:v>-15.5</c:v>
                </c:pt>
                <c:pt idx="56">
                  <c:v>-15</c:v>
                </c:pt>
                <c:pt idx="57">
                  <c:v>-14.5</c:v>
                </c:pt>
                <c:pt idx="58">
                  <c:v>-14</c:v>
                </c:pt>
                <c:pt idx="59">
                  <c:v>-13.5</c:v>
                </c:pt>
                <c:pt idx="60">
                  <c:v>-13</c:v>
                </c:pt>
                <c:pt idx="61">
                  <c:v>-12.5</c:v>
                </c:pt>
                <c:pt idx="62">
                  <c:v>-12</c:v>
                </c:pt>
                <c:pt idx="63">
                  <c:v>-11.5</c:v>
                </c:pt>
                <c:pt idx="64">
                  <c:v>-11</c:v>
                </c:pt>
                <c:pt idx="65">
                  <c:v>-10.5</c:v>
                </c:pt>
                <c:pt idx="66">
                  <c:v>-10</c:v>
                </c:pt>
                <c:pt idx="67">
                  <c:v>-9.5</c:v>
                </c:pt>
                <c:pt idx="68">
                  <c:v>-9</c:v>
                </c:pt>
                <c:pt idx="69">
                  <c:v>-8.5</c:v>
                </c:pt>
                <c:pt idx="70">
                  <c:v>-8</c:v>
                </c:pt>
                <c:pt idx="71">
                  <c:v>-7.5</c:v>
                </c:pt>
                <c:pt idx="72">
                  <c:v>-7</c:v>
                </c:pt>
                <c:pt idx="73">
                  <c:v>-6.5</c:v>
                </c:pt>
                <c:pt idx="74">
                  <c:v>-6</c:v>
                </c:pt>
                <c:pt idx="75">
                  <c:v>-5.5</c:v>
                </c:pt>
                <c:pt idx="76">
                  <c:v>-5</c:v>
                </c:pt>
                <c:pt idx="77">
                  <c:v>-4.5</c:v>
                </c:pt>
                <c:pt idx="78">
                  <c:v>-4</c:v>
                </c:pt>
                <c:pt idx="79">
                  <c:v>-3.5</c:v>
                </c:pt>
                <c:pt idx="80">
                  <c:v>-3</c:v>
                </c:pt>
                <c:pt idx="81">
                  <c:v>-2.5</c:v>
                </c:pt>
                <c:pt idx="82">
                  <c:v>-2</c:v>
                </c:pt>
                <c:pt idx="83">
                  <c:v>-1.5</c:v>
                </c:pt>
                <c:pt idx="84">
                  <c:v>-1</c:v>
                </c:pt>
                <c:pt idx="85">
                  <c:v>-0.5</c:v>
                </c:pt>
                <c:pt idx="86">
                  <c:v>0</c:v>
                </c:pt>
                <c:pt idx="87">
                  <c:v>0.5</c:v>
                </c:pt>
                <c:pt idx="88">
                  <c:v>1</c:v>
                </c:pt>
                <c:pt idx="89">
                  <c:v>1.5</c:v>
                </c:pt>
                <c:pt idx="90">
                  <c:v>2</c:v>
                </c:pt>
                <c:pt idx="91">
                  <c:v>2.5</c:v>
                </c:pt>
                <c:pt idx="92">
                  <c:v>3</c:v>
                </c:pt>
                <c:pt idx="93">
                  <c:v>3.5</c:v>
                </c:pt>
                <c:pt idx="94">
                  <c:v>4</c:v>
                </c:pt>
                <c:pt idx="95">
                  <c:v>4.5</c:v>
                </c:pt>
                <c:pt idx="96">
                  <c:v>5</c:v>
                </c:pt>
                <c:pt idx="97">
                  <c:v>5.5</c:v>
                </c:pt>
                <c:pt idx="98">
                  <c:v>6</c:v>
                </c:pt>
                <c:pt idx="99">
                  <c:v>6.5</c:v>
                </c:pt>
                <c:pt idx="100">
                  <c:v>7</c:v>
                </c:pt>
                <c:pt idx="101">
                  <c:v>7.5</c:v>
                </c:pt>
                <c:pt idx="102">
                  <c:v>8</c:v>
                </c:pt>
                <c:pt idx="103">
                  <c:v>8.5</c:v>
                </c:pt>
                <c:pt idx="104">
                  <c:v>9</c:v>
                </c:pt>
                <c:pt idx="105">
                  <c:v>9.5</c:v>
                </c:pt>
                <c:pt idx="106">
                  <c:v>10</c:v>
                </c:pt>
                <c:pt idx="107">
                  <c:v>10.5</c:v>
                </c:pt>
                <c:pt idx="108">
                  <c:v>11</c:v>
                </c:pt>
                <c:pt idx="109">
                  <c:v>11.5</c:v>
                </c:pt>
                <c:pt idx="110">
                  <c:v>12</c:v>
                </c:pt>
                <c:pt idx="111">
                  <c:v>12.5</c:v>
                </c:pt>
                <c:pt idx="112">
                  <c:v>13</c:v>
                </c:pt>
                <c:pt idx="113">
                  <c:v>13.5</c:v>
                </c:pt>
                <c:pt idx="114">
                  <c:v>14</c:v>
                </c:pt>
                <c:pt idx="115">
                  <c:v>14.5</c:v>
                </c:pt>
                <c:pt idx="116">
                  <c:v>15</c:v>
                </c:pt>
                <c:pt idx="117">
                  <c:v>15.5</c:v>
                </c:pt>
                <c:pt idx="118">
                  <c:v>16</c:v>
                </c:pt>
                <c:pt idx="119">
                  <c:v>16.5</c:v>
                </c:pt>
                <c:pt idx="120">
                  <c:v>17</c:v>
                </c:pt>
                <c:pt idx="121">
                  <c:v>17.5</c:v>
                </c:pt>
                <c:pt idx="122">
                  <c:v>18</c:v>
                </c:pt>
                <c:pt idx="123">
                  <c:v>18.5</c:v>
                </c:pt>
                <c:pt idx="124">
                  <c:v>19</c:v>
                </c:pt>
                <c:pt idx="125">
                  <c:v>19.5</c:v>
                </c:pt>
                <c:pt idx="126">
                  <c:v>20</c:v>
                </c:pt>
                <c:pt idx="127">
                  <c:v>20.5</c:v>
                </c:pt>
                <c:pt idx="128">
                  <c:v>21</c:v>
                </c:pt>
                <c:pt idx="129">
                  <c:v>21.5</c:v>
                </c:pt>
                <c:pt idx="130">
                  <c:v>22</c:v>
                </c:pt>
                <c:pt idx="131">
                  <c:v>22.5</c:v>
                </c:pt>
                <c:pt idx="132">
                  <c:v>23</c:v>
                </c:pt>
                <c:pt idx="133">
                  <c:v>23.5</c:v>
                </c:pt>
                <c:pt idx="134">
                  <c:v>24</c:v>
                </c:pt>
                <c:pt idx="135">
                  <c:v>24.5</c:v>
                </c:pt>
                <c:pt idx="136">
                  <c:v>25</c:v>
                </c:pt>
                <c:pt idx="137">
                  <c:v>25.5</c:v>
                </c:pt>
                <c:pt idx="138">
                  <c:v>26</c:v>
                </c:pt>
                <c:pt idx="139">
                  <c:v>26.5</c:v>
                </c:pt>
                <c:pt idx="140">
                  <c:v>27</c:v>
                </c:pt>
                <c:pt idx="141">
                  <c:v>27.5</c:v>
                </c:pt>
                <c:pt idx="142">
                  <c:v>28</c:v>
                </c:pt>
                <c:pt idx="143">
                  <c:v>28.5</c:v>
                </c:pt>
                <c:pt idx="144">
                  <c:v>29</c:v>
                </c:pt>
                <c:pt idx="145">
                  <c:v>29.5</c:v>
                </c:pt>
                <c:pt idx="146">
                  <c:v>30</c:v>
                </c:pt>
                <c:pt idx="147">
                  <c:v>30.5</c:v>
                </c:pt>
                <c:pt idx="148">
                  <c:v>31</c:v>
                </c:pt>
                <c:pt idx="149">
                  <c:v>31.5</c:v>
                </c:pt>
                <c:pt idx="150">
                  <c:v>32</c:v>
                </c:pt>
                <c:pt idx="151">
                  <c:v>32.5</c:v>
                </c:pt>
                <c:pt idx="152">
                  <c:v>33</c:v>
                </c:pt>
                <c:pt idx="153">
                  <c:v>33.5</c:v>
                </c:pt>
                <c:pt idx="154">
                  <c:v>34</c:v>
                </c:pt>
                <c:pt idx="155">
                  <c:v>34.5</c:v>
                </c:pt>
                <c:pt idx="156">
                  <c:v>35</c:v>
                </c:pt>
                <c:pt idx="157">
                  <c:v>35.5</c:v>
                </c:pt>
                <c:pt idx="158">
                  <c:v>36</c:v>
                </c:pt>
                <c:pt idx="159">
                  <c:v>36.5</c:v>
                </c:pt>
                <c:pt idx="160">
                  <c:v>37</c:v>
                </c:pt>
                <c:pt idx="161">
                  <c:v>37.5</c:v>
                </c:pt>
                <c:pt idx="162">
                  <c:v>38</c:v>
                </c:pt>
                <c:pt idx="163">
                  <c:v>38.5</c:v>
                </c:pt>
                <c:pt idx="164">
                  <c:v>39</c:v>
                </c:pt>
                <c:pt idx="165">
                  <c:v>39.5</c:v>
                </c:pt>
                <c:pt idx="166">
                  <c:v>40</c:v>
                </c:pt>
                <c:pt idx="167">
                  <c:v>40.5</c:v>
                </c:pt>
                <c:pt idx="168">
                  <c:v>41</c:v>
                </c:pt>
                <c:pt idx="169">
                  <c:v>41.5</c:v>
                </c:pt>
                <c:pt idx="170">
                  <c:v>42</c:v>
                </c:pt>
                <c:pt idx="171">
                  <c:v>42.5</c:v>
                </c:pt>
                <c:pt idx="172">
                  <c:v>43</c:v>
                </c:pt>
                <c:pt idx="173">
                  <c:v>43.5</c:v>
                </c:pt>
                <c:pt idx="174">
                  <c:v>44</c:v>
                </c:pt>
                <c:pt idx="175">
                  <c:v>44.5</c:v>
                </c:pt>
                <c:pt idx="176">
                  <c:v>45</c:v>
                </c:pt>
                <c:pt idx="177">
                  <c:v>45.5</c:v>
                </c:pt>
                <c:pt idx="178">
                  <c:v>46</c:v>
                </c:pt>
                <c:pt idx="179">
                  <c:v>46.5</c:v>
                </c:pt>
                <c:pt idx="180">
                  <c:v>47</c:v>
                </c:pt>
                <c:pt idx="181">
                  <c:v>47.5</c:v>
                </c:pt>
                <c:pt idx="182">
                  <c:v>48</c:v>
                </c:pt>
                <c:pt idx="183">
                  <c:v>48.5</c:v>
                </c:pt>
                <c:pt idx="184">
                  <c:v>49</c:v>
                </c:pt>
                <c:pt idx="185">
                  <c:v>49.5</c:v>
                </c:pt>
                <c:pt idx="186">
                  <c:v>50</c:v>
                </c:pt>
                <c:pt idx="187">
                  <c:v>50.5</c:v>
                </c:pt>
                <c:pt idx="188">
                  <c:v>51</c:v>
                </c:pt>
                <c:pt idx="189">
                  <c:v>51.5</c:v>
                </c:pt>
                <c:pt idx="190">
                  <c:v>52</c:v>
                </c:pt>
                <c:pt idx="191">
                  <c:v>52.5</c:v>
                </c:pt>
                <c:pt idx="192">
                  <c:v>53</c:v>
                </c:pt>
                <c:pt idx="193">
                  <c:v>53.5</c:v>
                </c:pt>
                <c:pt idx="194">
                  <c:v>54</c:v>
                </c:pt>
                <c:pt idx="195">
                  <c:v>54.5</c:v>
                </c:pt>
                <c:pt idx="196">
                  <c:v>55</c:v>
                </c:pt>
                <c:pt idx="197">
                  <c:v>55.5</c:v>
                </c:pt>
                <c:pt idx="198">
                  <c:v>56</c:v>
                </c:pt>
                <c:pt idx="199">
                  <c:v>56.5</c:v>
                </c:pt>
                <c:pt idx="200">
                  <c:v>57</c:v>
                </c:pt>
                <c:pt idx="201">
                  <c:v>57.5</c:v>
                </c:pt>
                <c:pt idx="202">
                  <c:v>58</c:v>
                </c:pt>
                <c:pt idx="203">
                  <c:v>58.5</c:v>
                </c:pt>
                <c:pt idx="204">
                  <c:v>59</c:v>
                </c:pt>
                <c:pt idx="205">
                  <c:v>59.5</c:v>
                </c:pt>
                <c:pt idx="206">
                  <c:v>60</c:v>
                </c:pt>
                <c:pt idx="207">
                  <c:v>60.5</c:v>
                </c:pt>
                <c:pt idx="208">
                  <c:v>61</c:v>
                </c:pt>
                <c:pt idx="209">
                  <c:v>61.5</c:v>
                </c:pt>
                <c:pt idx="210">
                  <c:v>62</c:v>
                </c:pt>
                <c:pt idx="211">
                  <c:v>62.5</c:v>
                </c:pt>
                <c:pt idx="212">
                  <c:v>63</c:v>
                </c:pt>
                <c:pt idx="213">
                  <c:v>63.5</c:v>
                </c:pt>
                <c:pt idx="214">
                  <c:v>64</c:v>
                </c:pt>
                <c:pt idx="215">
                  <c:v>64.5</c:v>
                </c:pt>
                <c:pt idx="216">
                  <c:v>65</c:v>
                </c:pt>
                <c:pt idx="217">
                  <c:v>65.5</c:v>
                </c:pt>
                <c:pt idx="218">
                  <c:v>66</c:v>
                </c:pt>
                <c:pt idx="219">
                  <c:v>66.5</c:v>
                </c:pt>
                <c:pt idx="220">
                  <c:v>67</c:v>
                </c:pt>
                <c:pt idx="221">
                  <c:v>67.5</c:v>
                </c:pt>
                <c:pt idx="222">
                  <c:v>68</c:v>
                </c:pt>
                <c:pt idx="223">
                  <c:v>68.5</c:v>
                </c:pt>
                <c:pt idx="224">
                  <c:v>69</c:v>
                </c:pt>
                <c:pt idx="225">
                  <c:v>69.5</c:v>
                </c:pt>
                <c:pt idx="226">
                  <c:v>70</c:v>
                </c:pt>
                <c:pt idx="227">
                  <c:v>70.5</c:v>
                </c:pt>
                <c:pt idx="228">
                  <c:v>71</c:v>
                </c:pt>
                <c:pt idx="229">
                  <c:v>71.5</c:v>
                </c:pt>
                <c:pt idx="230">
                  <c:v>72</c:v>
                </c:pt>
                <c:pt idx="231">
                  <c:v>72.5</c:v>
                </c:pt>
                <c:pt idx="232">
                  <c:v>73</c:v>
                </c:pt>
                <c:pt idx="233">
                  <c:v>73.5</c:v>
                </c:pt>
                <c:pt idx="234">
                  <c:v>74</c:v>
                </c:pt>
                <c:pt idx="235">
                  <c:v>74.5</c:v>
                </c:pt>
                <c:pt idx="236">
                  <c:v>75</c:v>
                </c:pt>
                <c:pt idx="237">
                  <c:v>75.5</c:v>
                </c:pt>
                <c:pt idx="238">
                  <c:v>76</c:v>
                </c:pt>
                <c:pt idx="239">
                  <c:v>76.5</c:v>
                </c:pt>
                <c:pt idx="240">
                  <c:v>77</c:v>
                </c:pt>
                <c:pt idx="241">
                  <c:v>77.5</c:v>
                </c:pt>
                <c:pt idx="242">
                  <c:v>78</c:v>
                </c:pt>
                <c:pt idx="243">
                  <c:v>78.5</c:v>
                </c:pt>
                <c:pt idx="244">
                  <c:v>79</c:v>
                </c:pt>
                <c:pt idx="245">
                  <c:v>79.5</c:v>
                </c:pt>
                <c:pt idx="246">
                  <c:v>80</c:v>
                </c:pt>
              </c:numCache>
            </c:numRef>
          </c:xVal>
          <c:yVal>
            <c:numRef>
              <c:f>SS3_toneSINR!$D$1:$D$247</c:f>
              <c:numCache>
                <c:formatCode>General</c:formatCode>
                <c:ptCount val="247"/>
                <c:pt idx="0">
                  <c:v>2.5000000000000055E-5</c:v>
                </c:pt>
                <c:pt idx="1">
                  <c:v>2.5000000000000055E-5</c:v>
                </c:pt>
                <c:pt idx="2">
                  <c:v>2.5000000000000055E-5</c:v>
                </c:pt>
                <c:pt idx="3">
                  <c:v>2.5000000000000055E-5</c:v>
                </c:pt>
                <c:pt idx="4">
                  <c:v>2.5000000000000055E-5</c:v>
                </c:pt>
                <c:pt idx="5">
                  <c:v>2.5000000000000055E-5</c:v>
                </c:pt>
                <c:pt idx="6">
                  <c:v>2.5000000000000055E-5</c:v>
                </c:pt>
                <c:pt idx="7">
                  <c:v>6.3000000000000108E-5</c:v>
                </c:pt>
                <c:pt idx="8">
                  <c:v>6.3000000000000108E-5</c:v>
                </c:pt>
                <c:pt idx="9">
                  <c:v>7.500000000000017E-5</c:v>
                </c:pt>
                <c:pt idx="10">
                  <c:v>7.500000000000017E-5</c:v>
                </c:pt>
                <c:pt idx="11">
                  <c:v>7.500000000000017E-5</c:v>
                </c:pt>
                <c:pt idx="12">
                  <c:v>7.500000000000017E-5</c:v>
                </c:pt>
                <c:pt idx="13">
                  <c:v>7.500000000000017E-5</c:v>
                </c:pt>
                <c:pt idx="14">
                  <c:v>7.500000000000017E-5</c:v>
                </c:pt>
                <c:pt idx="15">
                  <c:v>7.500000000000017E-5</c:v>
                </c:pt>
                <c:pt idx="16">
                  <c:v>9.1000000000000179E-5</c:v>
                </c:pt>
                <c:pt idx="17">
                  <c:v>1.0300000000000023E-4</c:v>
                </c:pt>
                <c:pt idx="18">
                  <c:v>1.4300000000000022E-4</c:v>
                </c:pt>
                <c:pt idx="19">
                  <c:v>1.5699999999999999E-4</c:v>
                </c:pt>
                <c:pt idx="20">
                  <c:v>1.6900000000000042E-4</c:v>
                </c:pt>
                <c:pt idx="21">
                  <c:v>1.9400000000000051E-4</c:v>
                </c:pt>
                <c:pt idx="22">
                  <c:v>4.2000000000000088E-4</c:v>
                </c:pt>
                <c:pt idx="23">
                  <c:v>6.5900000000000095E-4</c:v>
                </c:pt>
                <c:pt idx="24">
                  <c:v>7.2600000000000117E-4</c:v>
                </c:pt>
                <c:pt idx="25">
                  <c:v>7.9600000000000135E-4</c:v>
                </c:pt>
                <c:pt idx="26">
                  <c:v>8.8200000000000214E-4</c:v>
                </c:pt>
                <c:pt idx="27">
                  <c:v>1.0809999999999999E-3</c:v>
                </c:pt>
                <c:pt idx="28">
                  <c:v>1.3550000000000025E-3</c:v>
                </c:pt>
                <c:pt idx="29">
                  <c:v>1.6410000000000025E-3</c:v>
                </c:pt>
                <c:pt idx="30">
                  <c:v>1.7890000000000017E-3</c:v>
                </c:pt>
                <c:pt idx="31">
                  <c:v>2.0149999999999999E-3</c:v>
                </c:pt>
                <c:pt idx="32">
                  <c:v>2.240000000000005E-3</c:v>
                </c:pt>
                <c:pt idx="33">
                  <c:v>2.4789999999999999E-3</c:v>
                </c:pt>
                <c:pt idx="34">
                  <c:v>2.6460000000000012E-3</c:v>
                </c:pt>
                <c:pt idx="35">
                  <c:v>3.1510000000000002E-3</c:v>
                </c:pt>
                <c:pt idx="36">
                  <c:v>3.6500000000000035E-3</c:v>
                </c:pt>
                <c:pt idx="37">
                  <c:v>4.1720000000000004E-3</c:v>
                </c:pt>
                <c:pt idx="38">
                  <c:v>4.537000000000008E-3</c:v>
                </c:pt>
                <c:pt idx="39">
                  <c:v>5.4490000000000111E-3</c:v>
                </c:pt>
                <c:pt idx="40">
                  <c:v>5.9740000000000079E-3</c:v>
                </c:pt>
                <c:pt idx="41">
                  <c:v>6.896000000000008E-3</c:v>
                </c:pt>
                <c:pt idx="42">
                  <c:v>8.3160000000000178E-3</c:v>
                </c:pt>
                <c:pt idx="43">
                  <c:v>9.0170000000000007E-3</c:v>
                </c:pt>
                <c:pt idx="44">
                  <c:v>1.0617999999999994E-2</c:v>
                </c:pt>
                <c:pt idx="45">
                  <c:v>1.1618000000000003E-2</c:v>
                </c:pt>
                <c:pt idx="46">
                  <c:v>1.2710000000000001E-2</c:v>
                </c:pt>
                <c:pt idx="47">
                  <c:v>1.4312999999999998E-2</c:v>
                </c:pt>
                <c:pt idx="48">
                  <c:v>1.6530000000000003E-2</c:v>
                </c:pt>
                <c:pt idx="49">
                  <c:v>1.8346000000000001E-2</c:v>
                </c:pt>
                <c:pt idx="50">
                  <c:v>2.0232000000000035E-2</c:v>
                </c:pt>
                <c:pt idx="51">
                  <c:v>2.2165000000000001E-2</c:v>
                </c:pt>
                <c:pt idx="52">
                  <c:v>2.4955000000000001E-2</c:v>
                </c:pt>
                <c:pt idx="53">
                  <c:v>2.86E-2</c:v>
                </c:pt>
                <c:pt idx="54">
                  <c:v>3.2672000000000062E-2</c:v>
                </c:pt>
                <c:pt idx="55">
                  <c:v>3.6935000000000016E-2</c:v>
                </c:pt>
                <c:pt idx="56">
                  <c:v>4.2212000000000034E-2</c:v>
                </c:pt>
                <c:pt idx="57">
                  <c:v>4.6859999999999999E-2</c:v>
                </c:pt>
                <c:pt idx="58">
                  <c:v>5.3524000000000002E-2</c:v>
                </c:pt>
                <c:pt idx="59">
                  <c:v>6.0401000000000003E-2</c:v>
                </c:pt>
                <c:pt idx="60">
                  <c:v>6.9045000000000009E-2</c:v>
                </c:pt>
                <c:pt idx="61">
                  <c:v>7.6741000000000004E-2</c:v>
                </c:pt>
                <c:pt idx="62">
                  <c:v>8.6670000000000025E-2</c:v>
                </c:pt>
                <c:pt idx="63">
                  <c:v>9.6612000000000003E-2</c:v>
                </c:pt>
                <c:pt idx="64">
                  <c:v>0.10698199999999998</c:v>
                </c:pt>
                <c:pt idx="65">
                  <c:v>0.11906300000000011</c:v>
                </c:pt>
                <c:pt idx="66">
                  <c:v>0.131055</c:v>
                </c:pt>
                <c:pt idx="67">
                  <c:v>0.14534000000000022</c:v>
                </c:pt>
                <c:pt idx="68">
                  <c:v>0.16240499999999999</c:v>
                </c:pt>
                <c:pt idx="69">
                  <c:v>0.17945300000000025</c:v>
                </c:pt>
                <c:pt idx="70">
                  <c:v>0.19849500000000028</c:v>
                </c:pt>
                <c:pt idx="71">
                  <c:v>0.222778</c:v>
                </c:pt>
                <c:pt idx="72">
                  <c:v>0.24738900000000022</c:v>
                </c:pt>
                <c:pt idx="73">
                  <c:v>0.27696800000000038</c:v>
                </c:pt>
                <c:pt idx="74">
                  <c:v>0.30745500000000031</c:v>
                </c:pt>
                <c:pt idx="75">
                  <c:v>0.34080500000000002</c:v>
                </c:pt>
                <c:pt idx="76">
                  <c:v>0.37982800000000089</c:v>
                </c:pt>
                <c:pt idx="77">
                  <c:v>0.42006300000000002</c:v>
                </c:pt>
                <c:pt idx="78">
                  <c:v>0.46585400000000032</c:v>
                </c:pt>
                <c:pt idx="79">
                  <c:v>0.51502599999999998</c:v>
                </c:pt>
                <c:pt idx="80">
                  <c:v>0.56761799999999996</c:v>
                </c:pt>
                <c:pt idx="81">
                  <c:v>0.62975200000000064</c:v>
                </c:pt>
                <c:pt idx="82">
                  <c:v>0.69890600000000003</c:v>
                </c:pt>
                <c:pt idx="83">
                  <c:v>0.77126700000000004</c:v>
                </c:pt>
                <c:pt idx="84">
                  <c:v>0.85300000000000065</c:v>
                </c:pt>
                <c:pt idx="85">
                  <c:v>0.94135000000000002</c:v>
                </c:pt>
                <c:pt idx="86">
                  <c:v>1.042735</c:v>
                </c:pt>
                <c:pt idx="87">
                  <c:v>1.1537739999999999</c:v>
                </c:pt>
                <c:pt idx="88">
                  <c:v>1.2733929999999998</c:v>
                </c:pt>
                <c:pt idx="89">
                  <c:v>1.4015129999999998</c:v>
                </c:pt>
                <c:pt idx="90">
                  <c:v>1.538608</c:v>
                </c:pt>
                <c:pt idx="91">
                  <c:v>1.6833580000000001</c:v>
                </c:pt>
                <c:pt idx="92">
                  <c:v>1.8456349999999981</c:v>
                </c:pt>
                <c:pt idx="93">
                  <c:v>2.0275940000000046</c:v>
                </c:pt>
                <c:pt idx="94">
                  <c:v>2.2217840000000035</c:v>
                </c:pt>
                <c:pt idx="95">
                  <c:v>2.429494</c:v>
                </c:pt>
                <c:pt idx="96">
                  <c:v>2.6460409999999968</c:v>
                </c:pt>
                <c:pt idx="97">
                  <c:v>2.8907819999999997</c:v>
                </c:pt>
                <c:pt idx="98">
                  <c:v>3.1445880000000002</c:v>
                </c:pt>
                <c:pt idx="99">
                  <c:v>3.4162219999999968</c:v>
                </c:pt>
                <c:pt idx="100">
                  <c:v>3.7029529999999977</c:v>
                </c:pt>
                <c:pt idx="101">
                  <c:v>4.0185219999999955</c:v>
                </c:pt>
                <c:pt idx="102">
                  <c:v>4.3433089999999996</c:v>
                </c:pt>
                <c:pt idx="103">
                  <c:v>4.6887920000000003</c:v>
                </c:pt>
                <c:pt idx="104">
                  <c:v>5.0469239999999997</c:v>
                </c:pt>
                <c:pt idx="105">
                  <c:v>5.4264530000000004</c:v>
                </c:pt>
                <c:pt idx="106">
                  <c:v>5.8252410000000001</c:v>
                </c:pt>
                <c:pt idx="107">
                  <c:v>6.2467990000000082</c:v>
                </c:pt>
                <c:pt idx="108">
                  <c:v>6.6895849999999903</c:v>
                </c:pt>
                <c:pt idx="109">
                  <c:v>7.1533889999999927</c:v>
                </c:pt>
                <c:pt idx="110">
                  <c:v>7.6423680000000003</c:v>
                </c:pt>
                <c:pt idx="111">
                  <c:v>8.1748470000000015</c:v>
                </c:pt>
                <c:pt idx="112">
                  <c:v>8.7205840000000006</c:v>
                </c:pt>
                <c:pt idx="113">
                  <c:v>9.2820820000000008</c:v>
                </c:pt>
                <c:pt idx="114">
                  <c:v>9.8698560000000164</c:v>
                </c:pt>
                <c:pt idx="115">
                  <c:v>10.493786000000016</c:v>
                </c:pt>
                <c:pt idx="116">
                  <c:v>11.134353999999998</c:v>
                </c:pt>
                <c:pt idx="117">
                  <c:v>11.791197</c:v>
                </c:pt>
                <c:pt idx="118">
                  <c:v>12.466480000000024</c:v>
                </c:pt>
                <c:pt idx="119">
                  <c:v>13.159627</c:v>
                </c:pt>
                <c:pt idx="120">
                  <c:v>13.859602000000024</c:v>
                </c:pt>
                <c:pt idx="121">
                  <c:v>14.578773999999999</c:v>
                </c:pt>
                <c:pt idx="122">
                  <c:v>15.313926</c:v>
                </c:pt>
                <c:pt idx="123">
                  <c:v>16.058458999999999</c:v>
                </c:pt>
                <c:pt idx="124">
                  <c:v>16.81005100000004</c:v>
                </c:pt>
                <c:pt idx="125">
                  <c:v>17.582239999999942</c:v>
                </c:pt>
                <c:pt idx="126">
                  <c:v>18.367761000000005</c:v>
                </c:pt>
                <c:pt idx="127">
                  <c:v>19.159129</c:v>
                </c:pt>
                <c:pt idx="128">
                  <c:v>19.973078999999988</c:v>
                </c:pt>
                <c:pt idx="129">
                  <c:v>20.790317000000002</c:v>
                </c:pt>
                <c:pt idx="130">
                  <c:v>21.619951000000061</c:v>
                </c:pt>
                <c:pt idx="131">
                  <c:v>22.463671999999967</c:v>
                </c:pt>
                <c:pt idx="132">
                  <c:v>23.306910999999999</c:v>
                </c:pt>
                <c:pt idx="133">
                  <c:v>24.166414</c:v>
                </c:pt>
                <c:pt idx="134">
                  <c:v>25.025908999999999</c:v>
                </c:pt>
                <c:pt idx="135">
                  <c:v>25.882398999999989</c:v>
                </c:pt>
                <c:pt idx="136">
                  <c:v>26.753681999999987</c:v>
                </c:pt>
                <c:pt idx="137">
                  <c:v>27.619520999999999</c:v>
                </c:pt>
                <c:pt idx="138">
                  <c:v>28.482509999999934</c:v>
                </c:pt>
                <c:pt idx="139">
                  <c:v>29.343833</c:v>
                </c:pt>
                <c:pt idx="140">
                  <c:v>30.186128</c:v>
                </c:pt>
                <c:pt idx="141">
                  <c:v>31.032774</c:v>
                </c:pt>
                <c:pt idx="142">
                  <c:v>31.871538000000001</c:v>
                </c:pt>
                <c:pt idx="143">
                  <c:v>32.702179000000065</c:v>
                </c:pt>
                <c:pt idx="144">
                  <c:v>33.524832000000011</c:v>
                </c:pt>
                <c:pt idx="145">
                  <c:v>34.322779000000011</c:v>
                </c:pt>
                <c:pt idx="146">
                  <c:v>35.119993000000001</c:v>
                </c:pt>
                <c:pt idx="147">
                  <c:v>35.913371000000005</c:v>
                </c:pt>
                <c:pt idx="148">
                  <c:v>36.705242000000013</c:v>
                </c:pt>
                <c:pt idx="149">
                  <c:v>37.475875000000002</c:v>
                </c:pt>
                <c:pt idx="150">
                  <c:v>38.222117000000104</c:v>
                </c:pt>
                <c:pt idx="151">
                  <c:v>38.958404999999999</c:v>
                </c:pt>
                <c:pt idx="152">
                  <c:v>39.705991000000012</c:v>
                </c:pt>
                <c:pt idx="153">
                  <c:v>40.424746000000006</c:v>
                </c:pt>
                <c:pt idx="154">
                  <c:v>41.137461999999999</c:v>
                </c:pt>
                <c:pt idx="155">
                  <c:v>41.821633000000006</c:v>
                </c:pt>
                <c:pt idx="156">
                  <c:v>42.504259000000005</c:v>
                </c:pt>
                <c:pt idx="157">
                  <c:v>43.165902000000074</c:v>
                </c:pt>
                <c:pt idx="158">
                  <c:v>43.820623000000005</c:v>
                </c:pt>
                <c:pt idx="159">
                  <c:v>44.450262999999993</c:v>
                </c:pt>
                <c:pt idx="160">
                  <c:v>45.080993000000007</c:v>
                </c:pt>
                <c:pt idx="161">
                  <c:v>45.722733000000105</c:v>
                </c:pt>
                <c:pt idx="162">
                  <c:v>46.327815000000001</c:v>
                </c:pt>
                <c:pt idx="163">
                  <c:v>46.925396000000013</c:v>
                </c:pt>
                <c:pt idx="164">
                  <c:v>47.505101000000003</c:v>
                </c:pt>
                <c:pt idx="165">
                  <c:v>48.070696000000005</c:v>
                </c:pt>
                <c:pt idx="166">
                  <c:v>48.631548000000002</c:v>
                </c:pt>
                <c:pt idx="167">
                  <c:v>49.193128000000065</c:v>
                </c:pt>
                <c:pt idx="168">
                  <c:v>49.752515000000074</c:v>
                </c:pt>
                <c:pt idx="169">
                  <c:v>50.319159000000006</c:v>
                </c:pt>
                <c:pt idx="170">
                  <c:v>50.890227000000003</c:v>
                </c:pt>
                <c:pt idx="171">
                  <c:v>51.459041999999997</c:v>
                </c:pt>
                <c:pt idx="172">
                  <c:v>52.010956</c:v>
                </c:pt>
                <c:pt idx="173">
                  <c:v>52.595131000000066</c:v>
                </c:pt>
                <c:pt idx="174">
                  <c:v>53.216192000000056</c:v>
                </c:pt>
                <c:pt idx="175">
                  <c:v>53.843603999999999</c:v>
                </c:pt>
                <c:pt idx="176">
                  <c:v>54.485492000000001</c:v>
                </c:pt>
                <c:pt idx="177">
                  <c:v>55.153694000000002</c:v>
                </c:pt>
                <c:pt idx="178">
                  <c:v>55.829348000000003</c:v>
                </c:pt>
                <c:pt idx="179">
                  <c:v>56.535700000000013</c:v>
                </c:pt>
                <c:pt idx="180">
                  <c:v>57.279448000000002</c:v>
                </c:pt>
                <c:pt idx="181">
                  <c:v>58.053338000000011</c:v>
                </c:pt>
                <c:pt idx="182">
                  <c:v>58.906742000000001</c:v>
                </c:pt>
                <c:pt idx="183">
                  <c:v>59.807620999999997</c:v>
                </c:pt>
                <c:pt idx="184">
                  <c:v>60.840479000000002</c:v>
                </c:pt>
                <c:pt idx="185">
                  <c:v>61.810453999999993</c:v>
                </c:pt>
                <c:pt idx="186">
                  <c:v>62.809474999999999</c:v>
                </c:pt>
                <c:pt idx="187">
                  <c:v>63.866233000000001</c:v>
                </c:pt>
                <c:pt idx="188">
                  <c:v>65.001997000000003</c:v>
                </c:pt>
                <c:pt idx="189">
                  <c:v>66.193168</c:v>
                </c:pt>
                <c:pt idx="190">
                  <c:v>67.383163999999994</c:v>
                </c:pt>
                <c:pt idx="191">
                  <c:v>68.581873000000002</c:v>
                </c:pt>
                <c:pt idx="192">
                  <c:v>69.890022000000002</c:v>
                </c:pt>
                <c:pt idx="193">
                  <c:v>71.260138999999981</c:v>
                </c:pt>
                <c:pt idx="194">
                  <c:v>72.640649999999994</c:v>
                </c:pt>
                <c:pt idx="195">
                  <c:v>74.018282999999983</c:v>
                </c:pt>
                <c:pt idx="196">
                  <c:v>75.47278099999987</c:v>
                </c:pt>
                <c:pt idx="197">
                  <c:v>76.910141999999993</c:v>
                </c:pt>
                <c:pt idx="198">
                  <c:v>78.33730199999998</c:v>
                </c:pt>
                <c:pt idx="199">
                  <c:v>79.779038999999855</c:v>
                </c:pt>
                <c:pt idx="200">
                  <c:v>81.19058099999998</c:v>
                </c:pt>
                <c:pt idx="201">
                  <c:v>82.566570000000013</c:v>
                </c:pt>
                <c:pt idx="202">
                  <c:v>83.947486999999995</c:v>
                </c:pt>
                <c:pt idx="203">
                  <c:v>85.203525999999997</c:v>
                </c:pt>
                <c:pt idx="204">
                  <c:v>86.458245000000005</c:v>
                </c:pt>
                <c:pt idx="205">
                  <c:v>87.673822999999885</c:v>
                </c:pt>
                <c:pt idx="206">
                  <c:v>88.831612000000007</c:v>
                </c:pt>
                <c:pt idx="207">
                  <c:v>89.972084999999979</c:v>
                </c:pt>
                <c:pt idx="208">
                  <c:v>91.038227000000006</c:v>
                </c:pt>
                <c:pt idx="209">
                  <c:v>92.026397999999958</c:v>
                </c:pt>
                <c:pt idx="210">
                  <c:v>92.95077299999987</c:v>
                </c:pt>
                <c:pt idx="211">
                  <c:v>93.855680999999919</c:v>
                </c:pt>
                <c:pt idx="212">
                  <c:v>94.682312999999795</c:v>
                </c:pt>
                <c:pt idx="213">
                  <c:v>95.483694999999997</c:v>
                </c:pt>
                <c:pt idx="214">
                  <c:v>96.14574799999987</c:v>
                </c:pt>
                <c:pt idx="215">
                  <c:v>96.729268000000005</c:v>
                </c:pt>
                <c:pt idx="216">
                  <c:v>97.251521999999994</c:v>
                </c:pt>
                <c:pt idx="217">
                  <c:v>97.727981</c:v>
                </c:pt>
                <c:pt idx="218">
                  <c:v>98.125579999999886</c:v>
                </c:pt>
                <c:pt idx="219">
                  <c:v>98.466902000000005</c:v>
                </c:pt>
                <c:pt idx="220">
                  <c:v>98.746786999999998</c:v>
                </c:pt>
                <c:pt idx="221">
                  <c:v>98.973404000000002</c:v>
                </c:pt>
                <c:pt idx="222">
                  <c:v>99.165759999999949</c:v>
                </c:pt>
                <c:pt idx="223">
                  <c:v>99.334565999999995</c:v>
                </c:pt>
                <c:pt idx="224">
                  <c:v>99.475823000000005</c:v>
                </c:pt>
                <c:pt idx="225">
                  <c:v>99.597371999999979</c:v>
                </c:pt>
                <c:pt idx="226">
                  <c:v>99.699066000000002</c:v>
                </c:pt>
                <c:pt idx="227">
                  <c:v>99.770034999999979</c:v>
                </c:pt>
                <c:pt idx="228">
                  <c:v>99.829301999999871</c:v>
                </c:pt>
                <c:pt idx="229">
                  <c:v>99.87496999999999</c:v>
                </c:pt>
                <c:pt idx="230">
                  <c:v>99.907861999999994</c:v>
                </c:pt>
                <c:pt idx="231">
                  <c:v>99.936079000000007</c:v>
                </c:pt>
                <c:pt idx="232">
                  <c:v>99.957285000000027</c:v>
                </c:pt>
                <c:pt idx="233">
                  <c:v>99.971447999999981</c:v>
                </c:pt>
                <c:pt idx="234">
                  <c:v>99.980965999999995</c:v>
                </c:pt>
                <c:pt idx="235">
                  <c:v>99.986682999999999</c:v>
                </c:pt>
                <c:pt idx="236">
                  <c:v>99.991328999999993</c:v>
                </c:pt>
                <c:pt idx="237">
                  <c:v>99.993953000000147</c:v>
                </c:pt>
                <c:pt idx="238">
                  <c:v>99.995329999999996</c:v>
                </c:pt>
                <c:pt idx="239">
                  <c:v>99.996442999999999</c:v>
                </c:pt>
                <c:pt idx="240">
                  <c:v>99.99751400000018</c:v>
                </c:pt>
                <c:pt idx="241">
                  <c:v>99.998262999999994</c:v>
                </c:pt>
                <c:pt idx="242">
                  <c:v>99.998853999999994</c:v>
                </c:pt>
                <c:pt idx="243">
                  <c:v>99.999139000000113</c:v>
                </c:pt>
                <c:pt idx="244">
                  <c:v>99.999396000000004</c:v>
                </c:pt>
                <c:pt idx="245">
                  <c:v>99.999559000000161</c:v>
                </c:pt>
                <c:pt idx="246">
                  <c:v>100</c:v>
                </c:pt>
              </c:numCache>
            </c:numRef>
          </c:yVal>
        </c:ser>
        <c:axId val="119145984"/>
        <c:axId val="119147904"/>
      </c:scatterChart>
      <c:valAx>
        <c:axId val="119145984"/>
        <c:scaling>
          <c:orientation val="minMax"/>
          <c:max val="80"/>
          <c:min val="-10"/>
        </c:scaling>
        <c:axPos val="b"/>
        <c:majorGridlines>
          <c:spPr>
            <a:ln>
              <a:solidFill>
                <a:schemeClr val="bg1">
                  <a:lumMod val="50000"/>
                </a:schemeClr>
              </a:solidFill>
              <a:prstDash val="sysDot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dirty="0" smtClean="0"/>
                  <a:t>SINR (dB)</a:t>
                </a:r>
                <a:endParaRPr lang="en-US" sz="1600" b="0" dirty="0"/>
              </a:p>
            </c:rich>
          </c:tx>
          <c:layout>
            <c:manualLayout>
              <c:xMode val="edge"/>
              <c:yMode val="edge"/>
              <c:x val="0.44715132591184731"/>
              <c:y val="0.93655019685039353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19147904"/>
        <c:crosses val="autoZero"/>
        <c:crossBetween val="midCat"/>
        <c:majorUnit val="10"/>
      </c:valAx>
      <c:valAx>
        <c:axId val="119147904"/>
        <c:scaling>
          <c:orientation val="minMax"/>
          <c:max val="100"/>
        </c:scaling>
        <c:axPos val="l"/>
        <c:majorGridlines>
          <c:spPr>
            <a:ln>
              <a:solidFill>
                <a:schemeClr val="bg1">
                  <a:lumMod val="50000"/>
                </a:schemeClr>
              </a:solidFill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b="0" dirty="0" smtClean="0"/>
                  <a:t>CDF</a:t>
                </a:r>
                <a:r>
                  <a:rPr lang="en-US" sz="1800" b="0" baseline="0" dirty="0" smtClean="0"/>
                  <a:t> (%)</a:t>
                </a:r>
                <a:endParaRPr lang="en-US" sz="1800" b="0" dirty="0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19145984"/>
        <c:crossesAt val="-50"/>
        <c:crossBetween val="midCat"/>
      </c:valAx>
    </c:plotArea>
    <c:legend>
      <c:legendPos val="r"/>
      <c:layout>
        <c:manualLayout>
          <c:xMode val="edge"/>
          <c:yMode val="edge"/>
          <c:x val="0.15838326243702325"/>
          <c:y val="9.1569266732283591E-2"/>
          <c:w val="0.33101190476190506"/>
          <c:h val="0.25466779887808139"/>
        </c:manualLayout>
      </c:layout>
      <c:txPr>
        <a:bodyPr/>
        <a:lstStyle/>
        <a:p>
          <a:pPr>
            <a:defRPr sz="1600"/>
          </a:pPr>
          <a:endParaRPr lang="en-US"/>
        </a:p>
      </c:txPr>
    </c:legend>
    <c:plotVisOnly val="1"/>
  </c:chart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9.7839638251740232E-2"/>
          <c:y val="3.6363636363636362E-2"/>
          <c:w val="0.86950188291680963"/>
          <c:h val="0.92896969696969744"/>
        </c:manualLayout>
      </c:layout>
      <c:barChart>
        <c:barDir val="col"/>
        <c:grouping val="clustered"/>
        <c:ser>
          <c:idx val="3"/>
          <c:order val="0"/>
          <c:tx>
            <c:v>TxBF</c:v>
          </c:tx>
          <c:spPr>
            <a:solidFill>
              <a:srgbClr val="FF0000"/>
            </a:solidFill>
          </c:spPr>
          <c:cat>
            <c:numRef>
              <c:f>SS4_Thput!$G$1</c:f>
              <c:numCache>
                <c:formatCode>General</c:formatCode>
                <c:ptCount val="1"/>
              </c:numCache>
            </c:numRef>
          </c:cat>
          <c:val>
            <c:numRef>
              <c:f>SS4_Thput!$H$1</c:f>
              <c:numCache>
                <c:formatCode>General</c:formatCode>
                <c:ptCount val="1"/>
                <c:pt idx="0">
                  <c:v>9.9193000000000016</c:v>
                </c:pt>
              </c:numCache>
            </c:numRef>
          </c:val>
        </c:ser>
        <c:ser>
          <c:idx val="4"/>
          <c:order val="1"/>
          <c:tx>
            <c:v>No TxBF</c:v>
          </c:tx>
          <c:spPr>
            <a:solidFill>
              <a:srgbClr val="00B050"/>
            </a:solidFill>
          </c:spPr>
          <c:cat>
            <c:numRef>
              <c:f>SS4_Thput!$G$1</c:f>
              <c:numCache>
                <c:formatCode>General</c:formatCode>
                <c:ptCount val="1"/>
              </c:numCache>
            </c:numRef>
          </c:cat>
          <c:val>
            <c:numRef>
              <c:f>SS4_Thput!$J$1</c:f>
              <c:numCache>
                <c:formatCode>General</c:formatCode>
                <c:ptCount val="1"/>
                <c:pt idx="0">
                  <c:v>7.3972999999999995</c:v>
                </c:pt>
              </c:numCache>
            </c:numRef>
          </c:val>
        </c:ser>
        <c:overlap val="-50"/>
        <c:axId val="122645504"/>
        <c:axId val="122672256"/>
      </c:barChart>
      <c:catAx>
        <c:axId val="122645504"/>
        <c:scaling>
          <c:orientation val="minMax"/>
        </c:scaling>
        <c:axPos val="b"/>
        <c:numFmt formatCode="#,##0;\-#,##0" sourceLinked="0"/>
        <c:tickLblPos val="nextTo"/>
        <c:crossAx val="122672256"/>
        <c:crosses val="autoZero"/>
        <c:auto val="1"/>
        <c:lblAlgn val="ctr"/>
        <c:lblOffset val="100"/>
      </c:catAx>
      <c:valAx>
        <c:axId val="122672256"/>
        <c:scaling>
          <c:orientation val="minMax"/>
        </c:scaling>
        <c:axPos val="l"/>
        <c:majorGridlines>
          <c:spPr>
            <a:ln>
              <a:solidFill>
                <a:sysClr val="windowText" lastClr="000000">
                  <a:tint val="75000"/>
                  <a:shade val="95000"/>
                  <a:satMod val="105000"/>
                </a:sysClr>
              </a:solidFill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 smtClean="0">
                    <a:latin typeface="+mj-lt"/>
                  </a:rPr>
                  <a:t>Average BSS downlink throughput (Mbps)</a:t>
                </a:r>
                <a:endParaRPr lang="en-US" sz="1600" b="0" dirty="0"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8.3333333333333367E-3"/>
              <c:y val="0.1201494369655406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2264550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4813862261782538"/>
          <c:y val="0.12435099021713196"/>
          <c:w val="0.19570195709231999"/>
          <c:h val="0.18160104986876641"/>
        </c:manualLayout>
      </c:layout>
      <c:txPr>
        <a:bodyPr/>
        <a:lstStyle/>
        <a:p>
          <a:pPr>
            <a:defRPr sz="1400"/>
          </a:pPr>
          <a:endParaRPr lang="en-US"/>
        </a:p>
      </c:txPr>
    </c:legend>
    <c:plotVisOnly val="1"/>
  </c:chart>
  <c:externalData r:id="rId1"/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0601806391848077"/>
          <c:y val="4.263565891472873E-2"/>
          <c:w val="0.85030044773815061"/>
          <c:h val="0.83183562992125959"/>
        </c:manualLayout>
      </c:layout>
      <c:scatterChart>
        <c:scatterStyle val="lineMarker"/>
        <c:ser>
          <c:idx val="0"/>
          <c:order val="0"/>
          <c:tx>
            <c:v>TxBF</c:v>
          </c:tx>
          <c:marker>
            <c:symbol val="none"/>
          </c:marker>
          <c:xVal>
            <c:numRef>
              <c:f>SS4_Thput!$A$1:$A$101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1.2893E-2</c:v>
                </c:pt>
                <c:pt idx="7">
                  <c:v>0.15053000000000016</c:v>
                </c:pt>
                <c:pt idx="8">
                  <c:v>0.24027899999999999</c:v>
                </c:pt>
                <c:pt idx="9">
                  <c:v>0.28582300000000038</c:v>
                </c:pt>
                <c:pt idx="10">
                  <c:v>0.31261400000000039</c:v>
                </c:pt>
                <c:pt idx="11">
                  <c:v>0.35280000000000034</c:v>
                </c:pt>
                <c:pt idx="12">
                  <c:v>0.36318200000000039</c:v>
                </c:pt>
                <c:pt idx="13">
                  <c:v>0.38427900000000031</c:v>
                </c:pt>
                <c:pt idx="14">
                  <c:v>0.39298600000000067</c:v>
                </c:pt>
                <c:pt idx="15">
                  <c:v>0.41676300000000011</c:v>
                </c:pt>
                <c:pt idx="16">
                  <c:v>0.4248000000000004</c:v>
                </c:pt>
                <c:pt idx="17">
                  <c:v>0.4345120000000004</c:v>
                </c:pt>
                <c:pt idx="18">
                  <c:v>0.46565600000000001</c:v>
                </c:pt>
                <c:pt idx="19">
                  <c:v>0.49646600000000046</c:v>
                </c:pt>
                <c:pt idx="20">
                  <c:v>0.51689300000000005</c:v>
                </c:pt>
                <c:pt idx="21">
                  <c:v>0.52827999999999997</c:v>
                </c:pt>
                <c:pt idx="22">
                  <c:v>0.53899600000000003</c:v>
                </c:pt>
                <c:pt idx="23">
                  <c:v>0.55205599999999999</c:v>
                </c:pt>
                <c:pt idx="24">
                  <c:v>0.57851199999999958</c:v>
                </c:pt>
                <c:pt idx="25">
                  <c:v>0.59090299999999907</c:v>
                </c:pt>
                <c:pt idx="26">
                  <c:v>0.60932100000000078</c:v>
                </c:pt>
                <c:pt idx="27">
                  <c:v>0.61869800000000108</c:v>
                </c:pt>
                <c:pt idx="28">
                  <c:v>0.63745200000000002</c:v>
                </c:pt>
                <c:pt idx="29">
                  <c:v>0.65386100000000091</c:v>
                </c:pt>
                <c:pt idx="30">
                  <c:v>0.66759100000000093</c:v>
                </c:pt>
                <c:pt idx="31">
                  <c:v>0.67897700000000094</c:v>
                </c:pt>
                <c:pt idx="32">
                  <c:v>0.68969400000000092</c:v>
                </c:pt>
                <c:pt idx="33">
                  <c:v>0.70141500000000001</c:v>
                </c:pt>
                <c:pt idx="34">
                  <c:v>0.71045599999999998</c:v>
                </c:pt>
                <c:pt idx="35">
                  <c:v>0.725526</c:v>
                </c:pt>
                <c:pt idx="36">
                  <c:v>0.73557300000000003</c:v>
                </c:pt>
                <c:pt idx="37">
                  <c:v>0.74930300000000005</c:v>
                </c:pt>
                <c:pt idx="38">
                  <c:v>0.76135900000000079</c:v>
                </c:pt>
                <c:pt idx="39">
                  <c:v>0.77207500000000095</c:v>
                </c:pt>
                <c:pt idx="40">
                  <c:v>0.78647500000000004</c:v>
                </c:pt>
                <c:pt idx="41">
                  <c:v>0.80054000000000003</c:v>
                </c:pt>
                <c:pt idx="42">
                  <c:v>0.80757299999999921</c:v>
                </c:pt>
                <c:pt idx="43">
                  <c:v>0.82833599999999996</c:v>
                </c:pt>
                <c:pt idx="44">
                  <c:v>0.84005700000000005</c:v>
                </c:pt>
                <c:pt idx="45">
                  <c:v>0.84708899999999998</c:v>
                </c:pt>
                <c:pt idx="46">
                  <c:v>0.85646599999999951</c:v>
                </c:pt>
                <c:pt idx="47">
                  <c:v>0.86986100000000066</c:v>
                </c:pt>
                <c:pt idx="48">
                  <c:v>0.87488400000000066</c:v>
                </c:pt>
                <c:pt idx="49">
                  <c:v>0.88493100000000002</c:v>
                </c:pt>
                <c:pt idx="50">
                  <c:v>0.896652</c:v>
                </c:pt>
                <c:pt idx="51">
                  <c:v>0.91205700000000001</c:v>
                </c:pt>
                <c:pt idx="52">
                  <c:v>0.92042900000000005</c:v>
                </c:pt>
                <c:pt idx="53">
                  <c:v>0.93784299999999998</c:v>
                </c:pt>
                <c:pt idx="54">
                  <c:v>0.94588000000000005</c:v>
                </c:pt>
                <c:pt idx="55">
                  <c:v>0.94956399999999908</c:v>
                </c:pt>
                <c:pt idx="56">
                  <c:v>0.96295900000000079</c:v>
                </c:pt>
                <c:pt idx="57">
                  <c:v>0.97903300000000004</c:v>
                </c:pt>
                <c:pt idx="58">
                  <c:v>1.003145</c:v>
                </c:pt>
                <c:pt idx="59">
                  <c:v>1.0125219999999986</c:v>
                </c:pt>
                <c:pt idx="60">
                  <c:v>1.0403169999999999</c:v>
                </c:pt>
                <c:pt idx="61">
                  <c:v>1.0634239999999986</c:v>
                </c:pt>
                <c:pt idx="62">
                  <c:v>1.080838</c:v>
                </c:pt>
                <c:pt idx="63">
                  <c:v>1.0902149999999999</c:v>
                </c:pt>
                <c:pt idx="64">
                  <c:v>1.1056199999999998</c:v>
                </c:pt>
                <c:pt idx="65">
                  <c:v>1.1243730000000001</c:v>
                </c:pt>
                <c:pt idx="66">
                  <c:v>1.1437959999999998</c:v>
                </c:pt>
                <c:pt idx="67">
                  <c:v>1.160541</c:v>
                </c:pt>
                <c:pt idx="68">
                  <c:v>1.1762800000000013</c:v>
                </c:pt>
                <c:pt idx="69">
                  <c:v>1.1930239999999999</c:v>
                </c:pt>
                <c:pt idx="70">
                  <c:v>1.2080939999999998</c:v>
                </c:pt>
                <c:pt idx="71">
                  <c:v>1.213452</c:v>
                </c:pt>
                <c:pt idx="72">
                  <c:v>1.241582</c:v>
                </c:pt>
                <c:pt idx="73">
                  <c:v>1.2606709999999999</c:v>
                </c:pt>
                <c:pt idx="74">
                  <c:v>1.3008569999999999</c:v>
                </c:pt>
                <c:pt idx="75">
                  <c:v>1.336689</c:v>
                </c:pt>
                <c:pt idx="76">
                  <c:v>1.376541</c:v>
                </c:pt>
                <c:pt idx="77">
                  <c:v>1.3932850000000001</c:v>
                </c:pt>
                <c:pt idx="78">
                  <c:v>1.4210799999999986</c:v>
                </c:pt>
                <c:pt idx="79">
                  <c:v>1.4676289999999983</c:v>
                </c:pt>
                <c:pt idx="80">
                  <c:v>1.506141</c:v>
                </c:pt>
                <c:pt idx="81">
                  <c:v>1.5376199999999998</c:v>
                </c:pt>
                <c:pt idx="82">
                  <c:v>1.5680939999999999</c:v>
                </c:pt>
                <c:pt idx="83">
                  <c:v>1.5992389999999999</c:v>
                </c:pt>
                <c:pt idx="84">
                  <c:v>1.6196659999999998</c:v>
                </c:pt>
                <c:pt idx="85">
                  <c:v>1.651146</c:v>
                </c:pt>
                <c:pt idx="86">
                  <c:v>1.7043919999999986</c:v>
                </c:pt>
                <c:pt idx="87">
                  <c:v>1.7308479999999999</c:v>
                </c:pt>
                <c:pt idx="88">
                  <c:v>1.7780670000000001</c:v>
                </c:pt>
                <c:pt idx="89">
                  <c:v>1.8182530000000001</c:v>
                </c:pt>
                <c:pt idx="90">
                  <c:v>1.853415</c:v>
                </c:pt>
                <c:pt idx="91">
                  <c:v>1.8869039999999999</c:v>
                </c:pt>
                <c:pt idx="92">
                  <c:v>1.914364</c:v>
                </c:pt>
                <c:pt idx="93">
                  <c:v>1.953546</c:v>
                </c:pt>
                <c:pt idx="94">
                  <c:v>1.99976</c:v>
                </c:pt>
                <c:pt idx="95">
                  <c:v>2.0563549999999977</c:v>
                </c:pt>
                <c:pt idx="96">
                  <c:v>2.1263459999999972</c:v>
                </c:pt>
                <c:pt idx="97">
                  <c:v>2.1896390000000001</c:v>
                </c:pt>
                <c:pt idx="98">
                  <c:v>2.3259370000000001</c:v>
                </c:pt>
                <c:pt idx="99">
                  <c:v>2.5292110000000001</c:v>
                </c:pt>
                <c:pt idx="100">
                  <c:v>3.3486729999999971</c:v>
                </c:pt>
              </c:numCache>
            </c:numRef>
          </c:xVal>
          <c:yVal>
            <c:numRef>
              <c:f>SS4_Thput!$B$1:$B$101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yVal>
        </c:ser>
        <c:ser>
          <c:idx val="1"/>
          <c:order val="1"/>
          <c:tx>
            <c:v>No TxBF</c:v>
          </c:tx>
          <c:marker>
            <c:symbol val="none"/>
          </c:marker>
          <c:xVal>
            <c:numRef>
              <c:f>SS4_Thput!$E$1:$E$101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2.4666E-2</c:v>
                </c:pt>
                <c:pt idx="8">
                  <c:v>7.7793000000000112E-2</c:v>
                </c:pt>
                <c:pt idx="9">
                  <c:v>0.11778400000000008</c:v>
                </c:pt>
                <c:pt idx="10">
                  <c:v>0.15398000000000023</c:v>
                </c:pt>
                <c:pt idx="11">
                  <c:v>0.17616499999999999</c:v>
                </c:pt>
                <c:pt idx="12">
                  <c:v>0.21090200000000023</c:v>
                </c:pt>
                <c:pt idx="13">
                  <c:v>0.21995100000000023</c:v>
                </c:pt>
                <c:pt idx="14">
                  <c:v>0.23542199999999999</c:v>
                </c:pt>
                <c:pt idx="15">
                  <c:v>0.24768200000000001</c:v>
                </c:pt>
                <c:pt idx="16">
                  <c:v>0.25643900000000003</c:v>
                </c:pt>
                <c:pt idx="17">
                  <c:v>0.264905</c:v>
                </c:pt>
                <c:pt idx="18">
                  <c:v>0.27191000000000032</c:v>
                </c:pt>
                <c:pt idx="19">
                  <c:v>0.27862400000000032</c:v>
                </c:pt>
                <c:pt idx="20">
                  <c:v>0.28446200000000038</c:v>
                </c:pt>
                <c:pt idx="21">
                  <c:v>0.30606300000000008</c:v>
                </c:pt>
                <c:pt idx="22">
                  <c:v>0.321243</c:v>
                </c:pt>
                <c:pt idx="23">
                  <c:v>0.32649700000000031</c:v>
                </c:pt>
                <c:pt idx="24">
                  <c:v>0.3367140000000004</c:v>
                </c:pt>
                <c:pt idx="25">
                  <c:v>0.34722200000000031</c:v>
                </c:pt>
                <c:pt idx="26">
                  <c:v>0.35977400000000032</c:v>
                </c:pt>
                <c:pt idx="27">
                  <c:v>0.37232600000000066</c:v>
                </c:pt>
                <c:pt idx="28">
                  <c:v>0.38633800000000046</c:v>
                </c:pt>
                <c:pt idx="29">
                  <c:v>0.39421900000000032</c:v>
                </c:pt>
                <c:pt idx="30">
                  <c:v>0.39976500000000031</c:v>
                </c:pt>
                <c:pt idx="31">
                  <c:v>0.40969</c:v>
                </c:pt>
                <c:pt idx="32">
                  <c:v>0.42486900000000033</c:v>
                </c:pt>
                <c:pt idx="33">
                  <c:v>0.43304300000000001</c:v>
                </c:pt>
                <c:pt idx="34">
                  <c:v>0.43975600000000031</c:v>
                </c:pt>
                <c:pt idx="35">
                  <c:v>0.45873000000000003</c:v>
                </c:pt>
                <c:pt idx="36">
                  <c:v>0.46252500000000002</c:v>
                </c:pt>
                <c:pt idx="37">
                  <c:v>0.47303400000000001</c:v>
                </c:pt>
                <c:pt idx="38">
                  <c:v>0.48500200000000032</c:v>
                </c:pt>
                <c:pt idx="39">
                  <c:v>0.49872100000000008</c:v>
                </c:pt>
                <c:pt idx="40">
                  <c:v>0.50543499999999919</c:v>
                </c:pt>
                <c:pt idx="41">
                  <c:v>0.51594399999999996</c:v>
                </c:pt>
                <c:pt idx="42">
                  <c:v>0.534918</c:v>
                </c:pt>
                <c:pt idx="43">
                  <c:v>0.542215</c:v>
                </c:pt>
                <c:pt idx="44">
                  <c:v>0.54980499999999999</c:v>
                </c:pt>
                <c:pt idx="45">
                  <c:v>0.56089699999999998</c:v>
                </c:pt>
                <c:pt idx="46">
                  <c:v>0.57987100000000091</c:v>
                </c:pt>
                <c:pt idx="47">
                  <c:v>0.59037999999999957</c:v>
                </c:pt>
                <c:pt idx="48">
                  <c:v>0.60847799999999996</c:v>
                </c:pt>
                <c:pt idx="49">
                  <c:v>0.62073800000000079</c:v>
                </c:pt>
                <c:pt idx="50">
                  <c:v>0.63504200000000066</c:v>
                </c:pt>
                <c:pt idx="51">
                  <c:v>0.64613399999999999</c:v>
                </c:pt>
                <c:pt idx="52">
                  <c:v>0.65985400000000094</c:v>
                </c:pt>
                <c:pt idx="53">
                  <c:v>0.67911900000000092</c:v>
                </c:pt>
                <c:pt idx="54">
                  <c:v>0.69254700000000002</c:v>
                </c:pt>
                <c:pt idx="55">
                  <c:v>0.7062669999999992</c:v>
                </c:pt>
                <c:pt idx="56">
                  <c:v>0.72874300000000092</c:v>
                </c:pt>
                <c:pt idx="57">
                  <c:v>0.73837600000000003</c:v>
                </c:pt>
                <c:pt idx="58">
                  <c:v>0.75268000000000079</c:v>
                </c:pt>
                <c:pt idx="59">
                  <c:v>0.76114500000000096</c:v>
                </c:pt>
                <c:pt idx="60">
                  <c:v>0.78011900000000001</c:v>
                </c:pt>
                <c:pt idx="61">
                  <c:v>0.78800000000000003</c:v>
                </c:pt>
                <c:pt idx="62">
                  <c:v>0.80171999999999999</c:v>
                </c:pt>
                <c:pt idx="63">
                  <c:v>0.81193700000000002</c:v>
                </c:pt>
                <c:pt idx="64">
                  <c:v>0.82623999999999997</c:v>
                </c:pt>
                <c:pt idx="65">
                  <c:v>0.83470500000000092</c:v>
                </c:pt>
                <c:pt idx="66">
                  <c:v>0.85922500000000079</c:v>
                </c:pt>
                <c:pt idx="67">
                  <c:v>0.87177700000000091</c:v>
                </c:pt>
                <c:pt idx="68">
                  <c:v>0.88695599999999997</c:v>
                </c:pt>
                <c:pt idx="69">
                  <c:v>0.90855699999999906</c:v>
                </c:pt>
                <c:pt idx="70">
                  <c:v>0.92782299999999951</c:v>
                </c:pt>
                <c:pt idx="71">
                  <c:v>0.95059199999999999</c:v>
                </c:pt>
                <c:pt idx="72">
                  <c:v>0.97861500000000079</c:v>
                </c:pt>
                <c:pt idx="73">
                  <c:v>0.9891229999999992</c:v>
                </c:pt>
                <c:pt idx="74">
                  <c:v>1.0045939999999998</c:v>
                </c:pt>
                <c:pt idx="75">
                  <c:v>1.0186059999999999</c:v>
                </c:pt>
                <c:pt idx="76">
                  <c:v>1.054802</c:v>
                </c:pt>
                <c:pt idx="77">
                  <c:v>1.0729009999999999</c:v>
                </c:pt>
                <c:pt idx="78">
                  <c:v>1.0945020000000001</c:v>
                </c:pt>
                <c:pt idx="79">
                  <c:v>1.1201890000000001</c:v>
                </c:pt>
                <c:pt idx="80">
                  <c:v>1.1482120000000013</c:v>
                </c:pt>
                <c:pt idx="81">
                  <c:v>1.174776</c:v>
                </c:pt>
                <c:pt idx="82">
                  <c:v>1.190539</c:v>
                </c:pt>
                <c:pt idx="83">
                  <c:v>1.2302379999999999</c:v>
                </c:pt>
                <c:pt idx="84">
                  <c:v>1.257385</c:v>
                </c:pt>
                <c:pt idx="85">
                  <c:v>1.3253989999999998</c:v>
                </c:pt>
                <c:pt idx="86">
                  <c:v>1.3531299999999986</c:v>
                </c:pt>
                <c:pt idx="87">
                  <c:v>1.381445</c:v>
                </c:pt>
                <c:pt idx="88">
                  <c:v>1.4150139999999998</c:v>
                </c:pt>
                <c:pt idx="89">
                  <c:v>1.4590919999999985</c:v>
                </c:pt>
                <c:pt idx="90">
                  <c:v>1.4888669999999986</c:v>
                </c:pt>
                <c:pt idx="91">
                  <c:v>1.5402420000000001</c:v>
                </c:pt>
                <c:pt idx="92">
                  <c:v>1.576438</c:v>
                </c:pt>
                <c:pt idx="93">
                  <c:v>1.6412409999999999</c:v>
                </c:pt>
                <c:pt idx="94">
                  <c:v>1.673935</c:v>
                </c:pt>
                <c:pt idx="95">
                  <c:v>1.7434089999999998</c:v>
                </c:pt>
                <c:pt idx="96">
                  <c:v>1.797994999999998</c:v>
                </c:pt>
                <c:pt idx="97">
                  <c:v>1.856668</c:v>
                </c:pt>
                <c:pt idx="98">
                  <c:v>2.0382340000000001</c:v>
                </c:pt>
                <c:pt idx="99">
                  <c:v>2.4582859999999975</c:v>
                </c:pt>
                <c:pt idx="100">
                  <c:v>2.918914</c:v>
                </c:pt>
              </c:numCache>
            </c:numRef>
          </c:xVal>
          <c:yVal>
            <c:numRef>
              <c:f>SS4_Thput!$B$1:$B$101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yVal>
        </c:ser>
        <c:axId val="123168256"/>
        <c:axId val="123445248"/>
      </c:scatterChart>
      <c:valAx>
        <c:axId val="123168256"/>
        <c:scaling>
          <c:orientation val="minMax"/>
        </c:scaling>
        <c:axPos val="b"/>
        <c:majorGridlines>
          <c:spPr>
            <a:ln>
              <a:prstDash val="sysDot"/>
            </a:ln>
          </c:spPr>
        </c:majorGridlines>
        <c:minorGridlines>
          <c:spPr>
            <a:ln>
              <a:prstDash val="sysDot"/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dirty="0" smtClean="0"/>
                  <a:t>STA Throughput (Mbps)</a:t>
                </a:r>
                <a:endParaRPr lang="en-US" sz="1600" b="0" dirty="0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23445248"/>
        <c:crosses val="autoZero"/>
        <c:crossBetween val="midCat"/>
        <c:minorUnit val="0.5"/>
      </c:valAx>
      <c:valAx>
        <c:axId val="123445248"/>
        <c:scaling>
          <c:orientation val="minMax"/>
          <c:max val="100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 smtClean="0"/>
                  <a:t>CDF (%)</a:t>
                </a:r>
                <a:endParaRPr lang="en-US" sz="1600" b="0" dirty="0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2316825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8442786069651742"/>
          <c:y val="0.37223188671183544"/>
          <c:w val="0.20263686892079666"/>
          <c:h val="0.14638615485564319"/>
        </c:manualLayout>
      </c:layout>
      <c:txPr>
        <a:bodyPr/>
        <a:lstStyle/>
        <a:p>
          <a:pPr>
            <a:defRPr sz="1400"/>
          </a:pPr>
          <a:endParaRPr lang="en-US"/>
        </a:p>
      </c:txPr>
    </c:legend>
    <c:plotVisOnly val="1"/>
  </c:chart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0545614035087719"/>
          <c:y val="3.0989583333333334E-2"/>
          <c:w val="0.873443016991298"/>
          <c:h val="0.87940985892388635"/>
        </c:manualLayout>
      </c:layout>
      <c:barChart>
        <c:barDir val="col"/>
        <c:grouping val="clustered"/>
        <c:ser>
          <c:idx val="0"/>
          <c:order val="0"/>
          <c:tx>
            <c:v>TxBF</c:v>
          </c:tx>
          <c:spPr>
            <a:solidFill>
              <a:srgbClr val="FF0000"/>
            </a:solidFill>
          </c:spPr>
          <c:cat>
            <c:strRef>
              <c:f>SS4_Thput!$O$1:$O$3</c:f>
              <c:strCache>
                <c:ptCount val="3"/>
                <c:pt idx="0">
                  <c:v>10% tile STA</c:v>
                </c:pt>
                <c:pt idx="1">
                  <c:v>50% tile STA</c:v>
                </c:pt>
                <c:pt idx="2">
                  <c:v>90% tile STA</c:v>
                </c:pt>
              </c:strCache>
            </c:strRef>
          </c:cat>
          <c:val>
            <c:numRef>
              <c:f>SS4_Thput!$L$1:$L$3</c:f>
              <c:numCache>
                <c:formatCode>General</c:formatCode>
                <c:ptCount val="3"/>
                <c:pt idx="0">
                  <c:v>0.31260000000000027</c:v>
                </c:pt>
                <c:pt idx="1">
                  <c:v>0.896652</c:v>
                </c:pt>
                <c:pt idx="2">
                  <c:v>1.853415</c:v>
                </c:pt>
              </c:numCache>
            </c:numRef>
          </c:val>
        </c:ser>
        <c:ser>
          <c:idx val="2"/>
          <c:order val="1"/>
          <c:tx>
            <c:v>No TxBF</c:v>
          </c:tx>
          <c:spPr>
            <a:solidFill>
              <a:srgbClr val="00B050"/>
            </a:solidFill>
          </c:spPr>
          <c:cat>
            <c:strRef>
              <c:f>SS4_Thput!$O$1:$O$3</c:f>
              <c:strCache>
                <c:ptCount val="3"/>
                <c:pt idx="0">
                  <c:v>10% tile STA</c:v>
                </c:pt>
                <c:pt idx="1">
                  <c:v>50% tile STA</c:v>
                </c:pt>
                <c:pt idx="2">
                  <c:v>90% tile STA</c:v>
                </c:pt>
              </c:strCache>
            </c:strRef>
          </c:cat>
          <c:val>
            <c:numRef>
              <c:f>SS4_Thput!$N$1:$N$3</c:f>
              <c:numCache>
                <c:formatCode>General</c:formatCode>
                <c:ptCount val="3"/>
                <c:pt idx="0">
                  <c:v>0.15400000000000011</c:v>
                </c:pt>
                <c:pt idx="1">
                  <c:v>0.63504200000000044</c:v>
                </c:pt>
                <c:pt idx="2">
                  <c:v>1.4888669999999991</c:v>
                </c:pt>
              </c:numCache>
            </c:numRef>
          </c:val>
        </c:ser>
        <c:axId val="130267008"/>
        <c:axId val="130269184"/>
      </c:barChart>
      <c:catAx>
        <c:axId val="130267008"/>
        <c:scaling>
          <c:orientation val="minMax"/>
        </c:scaling>
        <c:axPos val="b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30269184"/>
        <c:crosses val="autoZero"/>
        <c:auto val="1"/>
        <c:lblAlgn val="ctr"/>
        <c:lblOffset val="100"/>
      </c:catAx>
      <c:valAx>
        <c:axId val="130269184"/>
        <c:scaling>
          <c:orientation val="minMax"/>
        </c:scaling>
        <c:axPos val="l"/>
        <c:majorGridlines>
          <c:spPr>
            <a:ln w="0"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 smtClean="0"/>
                  <a:t>STA</a:t>
                </a:r>
                <a:r>
                  <a:rPr lang="en-US" sz="1600" b="0" baseline="0" dirty="0" smtClean="0"/>
                  <a:t> Throughput (Mbps)</a:t>
                </a:r>
                <a:endParaRPr lang="en-US" sz="1600" b="0" dirty="0"/>
              </a:p>
            </c:rich>
          </c:tx>
          <c:layout>
            <c:manualLayout>
              <c:xMode val="edge"/>
              <c:yMode val="edge"/>
              <c:x val="0"/>
              <c:y val="0.26439878608923917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3026700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6699806603121994"/>
          <c:y val="0.15775734087926563"/>
          <c:w val="0.17983561265368125"/>
          <c:h val="0.16743438320210025"/>
        </c:manualLayout>
      </c:layout>
      <c:txPr>
        <a:bodyPr/>
        <a:lstStyle/>
        <a:p>
          <a:pPr>
            <a:defRPr sz="1600"/>
          </a:pPr>
          <a:endParaRPr lang="en-US"/>
        </a:p>
      </c:txPr>
    </c:legend>
    <c:plotVisOnly val="1"/>
  </c:chart>
  <c:externalData r:id="rId1"/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8.4550766680480852E-2"/>
          <c:y val="2.1739130434782612E-2"/>
          <c:w val="0.87330501450476661"/>
          <c:h val="0.85928155167044795"/>
        </c:manualLayout>
      </c:layout>
      <c:scatterChart>
        <c:scatterStyle val="lineMarker"/>
        <c:ser>
          <c:idx val="0"/>
          <c:order val="0"/>
          <c:tx>
            <c:v>TxBF</c:v>
          </c:tx>
          <c:spPr>
            <a:ln>
              <a:solidFill>
                <a:schemeClr val="accent1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ss4_toneSINR!$A$1:$A$284</c:f>
              <c:numCache>
                <c:formatCode>General</c:formatCode>
                <c:ptCount val="284"/>
                <c:pt idx="0">
                  <c:v>-45</c:v>
                </c:pt>
                <c:pt idx="1">
                  <c:v>-44.5</c:v>
                </c:pt>
                <c:pt idx="2">
                  <c:v>-44</c:v>
                </c:pt>
                <c:pt idx="3">
                  <c:v>-43.5</c:v>
                </c:pt>
                <c:pt idx="4">
                  <c:v>-43</c:v>
                </c:pt>
                <c:pt idx="5">
                  <c:v>-42.5</c:v>
                </c:pt>
                <c:pt idx="6">
                  <c:v>-42</c:v>
                </c:pt>
                <c:pt idx="7">
                  <c:v>-41.5</c:v>
                </c:pt>
                <c:pt idx="8">
                  <c:v>-41</c:v>
                </c:pt>
                <c:pt idx="9">
                  <c:v>-40.5</c:v>
                </c:pt>
                <c:pt idx="10">
                  <c:v>-40</c:v>
                </c:pt>
                <c:pt idx="11">
                  <c:v>-39.5</c:v>
                </c:pt>
                <c:pt idx="12">
                  <c:v>-39</c:v>
                </c:pt>
                <c:pt idx="13">
                  <c:v>-38.5</c:v>
                </c:pt>
                <c:pt idx="14">
                  <c:v>-38</c:v>
                </c:pt>
                <c:pt idx="15">
                  <c:v>-37.5</c:v>
                </c:pt>
                <c:pt idx="16">
                  <c:v>-37</c:v>
                </c:pt>
                <c:pt idx="17">
                  <c:v>-36.5</c:v>
                </c:pt>
                <c:pt idx="18">
                  <c:v>-36</c:v>
                </c:pt>
                <c:pt idx="19">
                  <c:v>-35.5</c:v>
                </c:pt>
                <c:pt idx="20">
                  <c:v>-35</c:v>
                </c:pt>
                <c:pt idx="21">
                  <c:v>-34.5</c:v>
                </c:pt>
                <c:pt idx="22">
                  <c:v>-34</c:v>
                </c:pt>
                <c:pt idx="23">
                  <c:v>-33.5</c:v>
                </c:pt>
                <c:pt idx="24">
                  <c:v>-33</c:v>
                </c:pt>
                <c:pt idx="25">
                  <c:v>-32.5</c:v>
                </c:pt>
                <c:pt idx="26">
                  <c:v>-32</c:v>
                </c:pt>
                <c:pt idx="27">
                  <c:v>-31.5</c:v>
                </c:pt>
                <c:pt idx="28">
                  <c:v>-31</c:v>
                </c:pt>
                <c:pt idx="29">
                  <c:v>-30.5</c:v>
                </c:pt>
                <c:pt idx="30">
                  <c:v>-30</c:v>
                </c:pt>
                <c:pt idx="31">
                  <c:v>-29.5</c:v>
                </c:pt>
                <c:pt idx="32">
                  <c:v>-29</c:v>
                </c:pt>
                <c:pt idx="33">
                  <c:v>-28.5</c:v>
                </c:pt>
                <c:pt idx="34">
                  <c:v>-28</c:v>
                </c:pt>
                <c:pt idx="35">
                  <c:v>-27.5</c:v>
                </c:pt>
                <c:pt idx="36">
                  <c:v>-27</c:v>
                </c:pt>
                <c:pt idx="37">
                  <c:v>-26.5</c:v>
                </c:pt>
                <c:pt idx="38">
                  <c:v>-26</c:v>
                </c:pt>
                <c:pt idx="39">
                  <c:v>-25.5</c:v>
                </c:pt>
                <c:pt idx="40">
                  <c:v>-25</c:v>
                </c:pt>
                <c:pt idx="41">
                  <c:v>-24.5</c:v>
                </c:pt>
                <c:pt idx="42">
                  <c:v>-24</c:v>
                </c:pt>
                <c:pt idx="43">
                  <c:v>-23.5</c:v>
                </c:pt>
                <c:pt idx="44">
                  <c:v>-23</c:v>
                </c:pt>
                <c:pt idx="45">
                  <c:v>-22.5</c:v>
                </c:pt>
                <c:pt idx="46">
                  <c:v>-22</c:v>
                </c:pt>
                <c:pt idx="47">
                  <c:v>-21.5</c:v>
                </c:pt>
                <c:pt idx="48">
                  <c:v>-21</c:v>
                </c:pt>
                <c:pt idx="49">
                  <c:v>-20.5</c:v>
                </c:pt>
                <c:pt idx="50">
                  <c:v>-20</c:v>
                </c:pt>
                <c:pt idx="51">
                  <c:v>-19.5</c:v>
                </c:pt>
                <c:pt idx="52">
                  <c:v>-19</c:v>
                </c:pt>
                <c:pt idx="53">
                  <c:v>-18.5</c:v>
                </c:pt>
                <c:pt idx="54">
                  <c:v>-18</c:v>
                </c:pt>
                <c:pt idx="55">
                  <c:v>-17.5</c:v>
                </c:pt>
                <c:pt idx="56">
                  <c:v>-17</c:v>
                </c:pt>
                <c:pt idx="57">
                  <c:v>-16.5</c:v>
                </c:pt>
                <c:pt idx="58">
                  <c:v>-16</c:v>
                </c:pt>
                <c:pt idx="59">
                  <c:v>-15.5</c:v>
                </c:pt>
                <c:pt idx="60">
                  <c:v>-15</c:v>
                </c:pt>
                <c:pt idx="61">
                  <c:v>-14.5</c:v>
                </c:pt>
                <c:pt idx="62">
                  <c:v>-14</c:v>
                </c:pt>
                <c:pt idx="63">
                  <c:v>-13.5</c:v>
                </c:pt>
                <c:pt idx="64">
                  <c:v>-13</c:v>
                </c:pt>
                <c:pt idx="65">
                  <c:v>-12.5</c:v>
                </c:pt>
                <c:pt idx="66">
                  <c:v>-12</c:v>
                </c:pt>
                <c:pt idx="67">
                  <c:v>-11.5</c:v>
                </c:pt>
                <c:pt idx="68">
                  <c:v>-11</c:v>
                </c:pt>
                <c:pt idx="69">
                  <c:v>-10.5</c:v>
                </c:pt>
                <c:pt idx="70">
                  <c:v>-10</c:v>
                </c:pt>
                <c:pt idx="71">
                  <c:v>-9.5</c:v>
                </c:pt>
                <c:pt idx="72">
                  <c:v>-9</c:v>
                </c:pt>
                <c:pt idx="73">
                  <c:v>-8.5</c:v>
                </c:pt>
                <c:pt idx="74">
                  <c:v>-8</c:v>
                </c:pt>
                <c:pt idx="75">
                  <c:v>-7.5</c:v>
                </c:pt>
                <c:pt idx="76">
                  <c:v>-7</c:v>
                </c:pt>
                <c:pt idx="77">
                  <c:v>-6.5</c:v>
                </c:pt>
                <c:pt idx="78">
                  <c:v>-6</c:v>
                </c:pt>
                <c:pt idx="79">
                  <c:v>-5.5</c:v>
                </c:pt>
                <c:pt idx="80">
                  <c:v>-5</c:v>
                </c:pt>
                <c:pt idx="81">
                  <c:v>-4.5</c:v>
                </c:pt>
                <c:pt idx="82">
                  <c:v>-4</c:v>
                </c:pt>
                <c:pt idx="83">
                  <c:v>-3.5</c:v>
                </c:pt>
                <c:pt idx="84">
                  <c:v>-3</c:v>
                </c:pt>
                <c:pt idx="85">
                  <c:v>-2.5</c:v>
                </c:pt>
                <c:pt idx="86">
                  <c:v>-2</c:v>
                </c:pt>
                <c:pt idx="87">
                  <c:v>-1.5</c:v>
                </c:pt>
                <c:pt idx="88">
                  <c:v>-1</c:v>
                </c:pt>
                <c:pt idx="89">
                  <c:v>-0.5</c:v>
                </c:pt>
                <c:pt idx="90">
                  <c:v>0</c:v>
                </c:pt>
                <c:pt idx="91">
                  <c:v>0.5</c:v>
                </c:pt>
                <c:pt idx="92">
                  <c:v>1</c:v>
                </c:pt>
                <c:pt idx="93">
                  <c:v>1.5</c:v>
                </c:pt>
                <c:pt idx="94">
                  <c:v>2</c:v>
                </c:pt>
                <c:pt idx="95">
                  <c:v>2.5</c:v>
                </c:pt>
                <c:pt idx="96">
                  <c:v>3</c:v>
                </c:pt>
                <c:pt idx="97">
                  <c:v>3.5</c:v>
                </c:pt>
                <c:pt idx="98">
                  <c:v>4</c:v>
                </c:pt>
                <c:pt idx="99">
                  <c:v>4.5</c:v>
                </c:pt>
                <c:pt idx="100">
                  <c:v>5</c:v>
                </c:pt>
                <c:pt idx="101">
                  <c:v>5.5</c:v>
                </c:pt>
                <c:pt idx="102">
                  <c:v>6</c:v>
                </c:pt>
                <c:pt idx="103">
                  <c:v>6.5</c:v>
                </c:pt>
                <c:pt idx="104">
                  <c:v>7</c:v>
                </c:pt>
                <c:pt idx="105">
                  <c:v>7.5</c:v>
                </c:pt>
                <c:pt idx="106">
                  <c:v>8</c:v>
                </c:pt>
                <c:pt idx="107">
                  <c:v>8.5</c:v>
                </c:pt>
                <c:pt idx="108">
                  <c:v>9</c:v>
                </c:pt>
                <c:pt idx="109">
                  <c:v>9.5</c:v>
                </c:pt>
                <c:pt idx="110">
                  <c:v>10</c:v>
                </c:pt>
                <c:pt idx="111">
                  <c:v>10.5</c:v>
                </c:pt>
                <c:pt idx="112">
                  <c:v>11</c:v>
                </c:pt>
                <c:pt idx="113">
                  <c:v>11.5</c:v>
                </c:pt>
                <c:pt idx="114">
                  <c:v>12</c:v>
                </c:pt>
                <c:pt idx="115">
                  <c:v>12.5</c:v>
                </c:pt>
                <c:pt idx="116">
                  <c:v>13</c:v>
                </c:pt>
                <c:pt idx="117">
                  <c:v>13.5</c:v>
                </c:pt>
                <c:pt idx="118">
                  <c:v>14</c:v>
                </c:pt>
                <c:pt idx="119">
                  <c:v>14.5</c:v>
                </c:pt>
                <c:pt idx="120">
                  <c:v>15</c:v>
                </c:pt>
                <c:pt idx="121">
                  <c:v>15.5</c:v>
                </c:pt>
                <c:pt idx="122">
                  <c:v>16</c:v>
                </c:pt>
                <c:pt idx="123">
                  <c:v>16.5</c:v>
                </c:pt>
                <c:pt idx="124">
                  <c:v>17</c:v>
                </c:pt>
                <c:pt idx="125">
                  <c:v>17.5</c:v>
                </c:pt>
                <c:pt idx="126">
                  <c:v>18</c:v>
                </c:pt>
                <c:pt idx="127">
                  <c:v>18.5</c:v>
                </c:pt>
                <c:pt idx="128">
                  <c:v>19</c:v>
                </c:pt>
                <c:pt idx="129">
                  <c:v>19.5</c:v>
                </c:pt>
                <c:pt idx="130">
                  <c:v>20</c:v>
                </c:pt>
                <c:pt idx="131">
                  <c:v>20.5</c:v>
                </c:pt>
                <c:pt idx="132">
                  <c:v>21</c:v>
                </c:pt>
                <c:pt idx="133">
                  <c:v>21.5</c:v>
                </c:pt>
                <c:pt idx="134">
                  <c:v>22</c:v>
                </c:pt>
                <c:pt idx="135">
                  <c:v>22.5</c:v>
                </c:pt>
                <c:pt idx="136">
                  <c:v>23</c:v>
                </c:pt>
                <c:pt idx="137">
                  <c:v>23.5</c:v>
                </c:pt>
                <c:pt idx="138">
                  <c:v>24</c:v>
                </c:pt>
                <c:pt idx="139">
                  <c:v>24.5</c:v>
                </c:pt>
                <c:pt idx="140">
                  <c:v>25</c:v>
                </c:pt>
                <c:pt idx="141">
                  <c:v>25.5</c:v>
                </c:pt>
                <c:pt idx="142">
                  <c:v>26</c:v>
                </c:pt>
                <c:pt idx="143">
                  <c:v>26.5</c:v>
                </c:pt>
                <c:pt idx="144">
                  <c:v>27</c:v>
                </c:pt>
                <c:pt idx="145">
                  <c:v>27.5</c:v>
                </c:pt>
                <c:pt idx="146">
                  <c:v>28</c:v>
                </c:pt>
                <c:pt idx="147">
                  <c:v>28.5</c:v>
                </c:pt>
                <c:pt idx="148">
                  <c:v>29</c:v>
                </c:pt>
                <c:pt idx="149">
                  <c:v>29.5</c:v>
                </c:pt>
                <c:pt idx="150">
                  <c:v>30</c:v>
                </c:pt>
                <c:pt idx="151">
                  <c:v>30.5</c:v>
                </c:pt>
                <c:pt idx="152">
                  <c:v>31</c:v>
                </c:pt>
                <c:pt idx="153">
                  <c:v>31.5</c:v>
                </c:pt>
                <c:pt idx="154">
                  <c:v>32</c:v>
                </c:pt>
                <c:pt idx="155">
                  <c:v>32.5</c:v>
                </c:pt>
                <c:pt idx="156">
                  <c:v>33</c:v>
                </c:pt>
                <c:pt idx="157">
                  <c:v>33.5</c:v>
                </c:pt>
                <c:pt idx="158">
                  <c:v>34</c:v>
                </c:pt>
                <c:pt idx="159">
                  <c:v>34.5</c:v>
                </c:pt>
                <c:pt idx="160">
                  <c:v>35</c:v>
                </c:pt>
                <c:pt idx="161">
                  <c:v>35.5</c:v>
                </c:pt>
                <c:pt idx="162">
                  <c:v>36</c:v>
                </c:pt>
                <c:pt idx="163">
                  <c:v>36.5</c:v>
                </c:pt>
                <c:pt idx="164">
                  <c:v>37</c:v>
                </c:pt>
                <c:pt idx="165">
                  <c:v>37.5</c:v>
                </c:pt>
                <c:pt idx="166">
                  <c:v>38</c:v>
                </c:pt>
                <c:pt idx="167">
                  <c:v>38.5</c:v>
                </c:pt>
                <c:pt idx="168">
                  <c:v>39</c:v>
                </c:pt>
                <c:pt idx="169">
                  <c:v>39.5</c:v>
                </c:pt>
                <c:pt idx="170">
                  <c:v>40</c:v>
                </c:pt>
                <c:pt idx="171">
                  <c:v>40.5</c:v>
                </c:pt>
                <c:pt idx="172">
                  <c:v>41</c:v>
                </c:pt>
                <c:pt idx="173">
                  <c:v>41.5</c:v>
                </c:pt>
                <c:pt idx="174">
                  <c:v>42</c:v>
                </c:pt>
                <c:pt idx="175">
                  <c:v>42.5</c:v>
                </c:pt>
                <c:pt idx="176">
                  <c:v>43</c:v>
                </c:pt>
                <c:pt idx="177">
                  <c:v>43.5</c:v>
                </c:pt>
                <c:pt idx="178">
                  <c:v>44</c:v>
                </c:pt>
                <c:pt idx="179">
                  <c:v>44.5</c:v>
                </c:pt>
                <c:pt idx="180">
                  <c:v>45</c:v>
                </c:pt>
                <c:pt idx="181">
                  <c:v>45.5</c:v>
                </c:pt>
                <c:pt idx="182">
                  <c:v>46</c:v>
                </c:pt>
                <c:pt idx="183">
                  <c:v>46.5</c:v>
                </c:pt>
                <c:pt idx="184">
                  <c:v>47</c:v>
                </c:pt>
                <c:pt idx="185">
                  <c:v>47.5</c:v>
                </c:pt>
                <c:pt idx="186">
                  <c:v>48</c:v>
                </c:pt>
                <c:pt idx="187">
                  <c:v>48.5</c:v>
                </c:pt>
                <c:pt idx="188">
                  <c:v>49</c:v>
                </c:pt>
                <c:pt idx="189">
                  <c:v>49.5</c:v>
                </c:pt>
                <c:pt idx="190">
                  <c:v>50</c:v>
                </c:pt>
                <c:pt idx="191">
                  <c:v>50.5</c:v>
                </c:pt>
                <c:pt idx="192">
                  <c:v>51</c:v>
                </c:pt>
                <c:pt idx="193">
                  <c:v>51.5</c:v>
                </c:pt>
                <c:pt idx="194">
                  <c:v>52</c:v>
                </c:pt>
                <c:pt idx="195">
                  <c:v>52.5</c:v>
                </c:pt>
                <c:pt idx="196">
                  <c:v>53</c:v>
                </c:pt>
                <c:pt idx="197">
                  <c:v>53.5</c:v>
                </c:pt>
                <c:pt idx="198">
                  <c:v>54</c:v>
                </c:pt>
                <c:pt idx="199">
                  <c:v>54.5</c:v>
                </c:pt>
                <c:pt idx="200">
                  <c:v>55</c:v>
                </c:pt>
                <c:pt idx="201">
                  <c:v>55.5</c:v>
                </c:pt>
                <c:pt idx="202">
                  <c:v>56</c:v>
                </c:pt>
                <c:pt idx="203">
                  <c:v>56.5</c:v>
                </c:pt>
                <c:pt idx="204">
                  <c:v>57</c:v>
                </c:pt>
                <c:pt idx="205">
                  <c:v>57.5</c:v>
                </c:pt>
                <c:pt idx="206">
                  <c:v>58</c:v>
                </c:pt>
                <c:pt idx="207">
                  <c:v>58.5</c:v>
                </c:pt>
                <c:pt idx="208">
                  <c:v>59</c:v>
                </c:pt>
                <c:pt idx="209">
                  <c:v>59.5</c:v>
                </c:pt>
                <c:pt idx="210">
                  <c:v>60</c:v>
                </c:pt>
                <c:pt idx="211">
                  <c:v>60.5</c:v>
                </c:pt>
                <c:pt idx="212">
                  <c:v>61</c:v>
                </c:pt>
                <c:pt idx="213">
                  <c:v>61.5</c:v>
                </c:pt>
                <c:pt idx="214">
                  <c:v>62</c:v>
                </c:pt>
                <c:pt idx="215">
                  <c:v>62.5</c:v>
                </c:pt>
                <c:pt idx="216">
                  <c:v>63</c:v>
                </c:pt>
                <c:pt idx="217">
                  <c:v>63.5</c:v>
                </c:pt>
                <c:pt idx="218">
                  <c:v>64</c:v>
                </c:pt>
                <c:pt idx="219">
                  <c:v>64.5</c:v>
                </c:pt>
                <c:pt idx="220">
                  <c:v>65</c:v>
                </c:pt>
                <c:pt idx="221">
                  <c:v>65.5</c:v>
                </c:pt>
                <c:pt idx="222">
                  <c:v>66</c:v>
                </c:pt>
                <c:pt idx="223">
                  <c:v>66.5</c:v>
                </c:pt>
                <c:pt idx="224">
                  <c:v>67</c:v>
                </c:pt>
                <c:pt idx="225">
                  <c:v>67.5</c:v>
                </c:pt>
                <c:pt idx="226">
                  <c:v>68</c:v>
                </c:pt>
                <c:pt idx="227">
                  <c:v>68.5</c:v>
                </c:pt>
                <c:pt idx="228">
                  <c:v>69</c:v>
                </c:pt>
                <c:pt idx="229">
                  <c:v>69.5</c:v>
                </c:pt>
                <c:pt idx="230">
                  <c:v>70</c:v>
                </c:pt>
                <c:pt idx="231">
                  <c:v>70.5</c:v>
                </c:pt>
                <c:pt idx="232">
                  <c:v>71</c:v>
                </c:pt>
                <c:pt idx="233">
                  <c:v>71.5</c:v>
                </c:pt>
                <c:pt idx="234">
                  <c:v>72</c:v>
                </c:pt>
                <c:pt idx="235">
                  <c:v>72.5</c:v>
                </c:pt>
                <c:pt idx="236">
                  <c:v>73</c:v>
                </c:pt>
                <c:pt idx="237">
                  <c:v>73.5</c:v>
                </c:pt>
                <c:pt idx="238">
                  <c:v>74</c:v>
                </c:pt>
                <c:pt idx="239">
                  <c:v>74.5</c:v>
                </c:pt>
                <c:pt idx="240">
                  <c:v>75</c:v>
                </c:pt>
                <c:pt idx="241">
                  <c:v>75.5</c:v>
                </c:pt>
                <c:pt idx="242">
                  <c:v>76</c:v>
                </c:pt>
                <c:pt idx="243">
                  <c:v>76.5</c:v>
                </c:pt>
              </c:numCache>
            </c:numRef>
          </c:xVal>
          <c:yVal>
            <c:numRef>
              <c:f>ss4_toneSINR!$B$1:$B$284</c:f>
              <c:numCache>
                <c:formatCode>General</c:formatCode>
                <c:ptCount val="284"/>
                <c:pt idx="0">
                  <c:v>3.000000000000006E-6</c:v>
                </c:pt>
                <c:pt idx="1">
                  <c:v>3.000000000000006E-6</c:v>
                </c:pt>
                <c:pt idx="2">
                  <c:v>3.000000000000006E-6</c:v>
                </c:pt>
                <c:pt idx="3">
                  <c:v>3.000000000000006E-6</c:v>
                </c:pt>
                <c:pt idx="4">
                  <c:v>3.000000000000006E-6</c:v>
                </c:pt>
                <c:pt idx="5">
                  <c:v>7.0000000000000126E-6</c:v>
                </c:pt>
                <c:pt idx="6">
                  <c:v>7.0000000000000126E-6</c:v>
                </c:pt>
                <c:pt idx="7">
                  <c:v>8.0000000000000183E-6</c:v>
                </c:pt>
                <c:pt idx="8">
                  <c:v>1.5000000000000026E-5</c:v>
                </c:pt>
                <c:pt idx="9">
                  <c:v>1.5000000000000026E-5</c:v>
                </c:pt>
                <c:pt idx="10">
                  <c:v>1.9000000000000042E-5</c:v>
                </c:pt>
                <c:pt idx="11">
                  <c:v>2.1000000000000026E-5</c:v>
                </c:pt>
                <c:pt idx="12">
                  <c:v>5.3000000000000075E-5</c:v>
                </c:pt>
                <c:pt idx="13">
                  <c:v>7.7000000000000137E-5</c:v>
                </c:pt>
                <c:pt idx="14">
                  <c:v>9.9000000000000211E-5</c:v>
                </c:pt>
                <c:pt idx="15">
                  <c:v>1.1300000000000024E-4</c:v>
                </c:pt>
                <c:pt idx="16">
                  <c:v>1.3100000000000023E-4</c:v>
                </c:pt>
                <c:pt idx="17">
                  <c:v>1.6000000000000031E-4</c:v>
                </c:pt>
                <c:pt idx="18">
                  <c:v>2.0500000000000002E-4</c:v>
                </c:pt>
                <c:pt idx="19">
                  <c:v>2.7000000000000049E-4</c:v>
                </c:pt>
                <c:pt idx="20">
                  <c:v>3.1400000000000048E-4</c:v>
                </c:pt>
                <c:pt idx="21">
                  <c:v>3.5700000000000038E-4</c:v>
                </c:pt>
                <c:pt idx="22">
                  <c:v>4.2600000000000033E-4</c:v>
                </c:pt>
                <c:pt idx="23">
                  <c:v>5.0800000000000064E-4</c:v>
                </c:pt>
                <c:pt idx="24">
                  <c:v>5.9400000000000089E-4</c:v>
                </c:pt>
                <c:pt idx="25">
                  <c:v>6.7800000000000108E-4</c:v>
                </c:pt>
                <c:pt idx="26">
                  <c:v>7.7000000000000104E-4</c:v>
                </c:pt>
                <c:pt idx="27">
                  <c:v>8.4500000000000167E-4</c:v>
                </c:pt>
                <c:pt idx="28">
                  <c:v>8.9300000000000067E-4</c:v>
                </c:pt>
                <c:pt idx="29">
                  <c:v>9.4000000000000149E-4</c:v>
                </c:pt>
                <c:pt idx="30">
                  <c:v>1.0189999999999999E-3</c:v>
                </c:pt>
                <c:pt idx="31">
                  <c:v>1.1190000000000013E-3</c:v>
                </c:pt>
                <c:pt idx="32">
                  <c:v>1.217E-3</c:v>
                </c:pt>
                <c:pt idx="33">
                  <c:v>1.3140000000000014E-3</c:v>
                </c:pt>
                <c:pt idx="34">
                  <c:v>1.4250000000000001E-3</c:v>
                </c:pt>
                <c:pt idx="35">
                  <c:v>1.5200000000000018E-3</c:v>
                </c:pt>
                <c:pt idx="36">
                  <c:v>1.6610000000000021E-3</c:v>
                </c:pt>
                <c:pt idx="37">
                  <c:v>1.7420000000000014E-3</c:v>
                </c:pt>
                <c:pt idx="38">
                  <c:v>1.8280000000000024E-3</c:v>
                </c:pt>
                <c:pt idx="39">
                  <c:v>1.8850000000000023E-3</c:v>
                </c:pt>
                <c:pt idx="40">
                  <c:v>1.9470000000000023E-3</c:v>
                </c:pt>
                <c:pt idx="41">
                  <c:v>2.052E-3</c:v>
                </c:pt>
                <c:pt idx="42">
                  <c:v>2.134E-3</c:v>
                </c:pt>
                <c:pt idx="43">
                  <c:v>2.2350000000000026E-3</c:v>
                </c:pt>
                <c:pt idx="44">
                  <c:v>2.3610000000000011E-3</c:v>
                </c:pt>
                <c:pt idx="45">
                  <c:v>2.4650000000000002E-3</c:v>
                </c:pt>
                <c:pt idx="46">
                  <c:v>2.5460000000000001E-3</c:v>
                </c:pt>
                <c:pt idx="47">
                  <c:v>2.6190000000000002E-3</c:v>
                </c:pt>
                <c:pt idx="48">
                  <c:v>2.6940000000000002E-3</c:v>
                </c:pt>
                <c:pt idx="49">
                  <c:v>2.7630000000000037E-3</c:v>
                </c:pt>
                <c:pt idx="50">
                  <c:v>2.8410000000000002E-3</c:v>
                </c:pt>
                <c:pt idx="51">
                  <c:v>2.8930000000000002E-3</c:v>
                </c:pt>
                <c:pt idx="52">
                  <c:v>2.9390000000000002E-3</c:v>
                </c:pt>
                <c:pt idx="53">
                  <c:v>2.9820000000000011E-3</c:v>
                </c:pt>
                <c:pt idx="54">
                  <c:v>3.0330000000000031E-3</c:v>
                </c:pt>
                <c:pt idx="55">
                  <c:v>3.0980000000000027E-3</c:v>
                </c:pt>
                <c:pt idx="56">
                  <c:v>3.1860000000000026E-3</c:v>
                </c:pt>
                <c:pt idx="57">
                  <c:v>3.2930000000000043E-3</c:v>
                </c:pt>
                <c:pt idx="58">
                  <c:v>3.4320000000000002E-3</c:v>
                </c:pt>
                <c:pt idx="59">
                  <c:v>3.5640000000000047E-3</c:v>
                </c:pt>
                <c:pt idx="60">
                  <c:v>3.8450000000000012E-3</c:v>
                </c:pt>
                <c:pt idx="61">
                  <c:v>4.1599999999999996E-3</c:v>
                </c:pt>
                <c:pt idx="62">
                  <c:v>4.4040000000000034E-3</c:v>
                </c:pt>
                <c:pt idx="63">
                  <c:v>4.5950000000000001E-3</c:v>
                </c:pt>
                <c:pt idx="64">
                  <c:v>4.8200000000000014E-3</c:v>
                </c:pt>
                <c:pt idx="65">
                  <c:v>5.0699999999999999E-3</c:v>
                </c:pt>
                <c:pt idx="66">
                  <c:v>5.3040000000000014E-3</c:v>
                </c:pt>
                <c:pt idx="67">
                  <c:v>5.5920000000000024E-3</c:v>
                </c:pt>
                <c:pt idx="68">
                  <c:v>5.9649999999999998E-3</c:v>
                </c:pt>
                <c:pt idx="69">
                  <c:v>6.3660000000000062E-3</c:v>
                </c:pt>
                <c:pt idx="70">
                  <c:v>6.7820000000000094E-3</c:v>
                </c:pt>
                <c:pt idx="71">
                  <c:v>7.1939999999999999E-3</c:v>
                </c:pt>
                <c:pt idx="72">
                  <c:v>7.9270000000000104E-3</c:v>
                </c:pt>
                <c:pt idx="73">
                  <c:v>8.7700000000000104E-3</c:v>
                </c:pt>
                <c:pt idx="74">
                  <c:v>9.6450000000000008E-3</c:v>
                </c:pt>
                <c:pt idx="75">
                  <c:v>1.0411999999999998E-2</c:v>
                </c:pt>
                <c:pt idx="76">
                  <c:v>1.1322000000000013E-2</c:v>
                </c:pt>
                <c:pt idx="77">
                  <c:v>1.2288E-2</c:v>
                </c:pt>
                <c:pt idx="78">
                  <c:v>1.3455E-2</c:v>
                </c:pt>
                <c:pt idx="79">
                  <c:v>1.5001000000000007E-2</c:v>
                </c:pt>
                <c:pt idx="80">
                  <c:v>1.7011999999999999E-2</c:v>
                </c:pt>
                <c:pt idx="81">
                  <c:v>1.9324000000000022E-2</c:v>
                </c:pt>
                <c:pt idx="82">
                  <c:v>2.3349999999999999E-2</c:v>
                </c:pt>
                <c:pt idx="83">
                  <c:v>2.8263999999999997E-2</c:v>
                </c:pt>
                <c:pt idx="84">
                  <c:v>3.3707000000000001E-2</c:v>
                </c:pt>
                <c:pt idx="85">
                  <c:v>4.1001999999999997E-2</c:v>
                </c:pt>
                <c:pt idx="86">
                  <c:v>4.9912000000000088E-2</c:v>
                </c:pt>
                <c:pt idx="87">
                  <c:v>6.1921999999999998E-2</c:v>
                </c:pt>
                <c:pt idx="88">
                  <c:v>7.6385000000000008E-2</c:v>
                </c:pt>
                <c:pt idx="89">
                  <c:v>9.48070000000001E-2</c:v>
                </c:pt>
                <c:pt idx="90">
                  <c:v>0.11572200000000012</c:v>
                </c:pt>
                <c:pt idx="91">
                  <c:v>0.14213200000000001</c:v>
                </c:pt>
                <c:pt idx="92">
                  <c:v>0.17249600000000026</c:v>
                </c:pt>
                <c:pt idx="93">
                  <c:v>0.20735899999999999</c:v>
                </c:pt>
                <c:pt idx="94">
                  <c:v>0.24706900000000026</c:v>
                </c:pt>
                <c:pt idx="95">
                  <c:v>0.28917300000000001</c:v>
                </c:pt>
                <c:pt idx="96">
                  <c:v>0.33613100000000001</c:v>
                </c:pt>
                <c:pt idx="97">
                  <c:v>0.38915400000000033</c:v>
                </c:pt>
                <c:pt idx="98">
                  <c:v>0.44519000000000003</c:v>
                </c:pt>
                <c:pt idx="99">
                  <c:v>0.50981699999999908</c:v>
                </c:pt>
                <c:pt idx="100">
                  <c:v>0.57802900000000079</c:v>
                </c:pt>
                <c:pt idx="101">
                  <c:v>0.65460400000000096</c:v>
                </c:pt>
                <c:pt idx="102">
                  <c:v>0.74052600000000002</c:v>
                </c:pt>
                <c:pt idx="103">
                  <c:v>0.83228199999999997</c:v>
                </c:pt>
                <c:pt idx="104">
                  <c:v>0.93296000000000001</c:v>
                </c:pt>
                <c:pt idx="105">
                  <c:v>1.039787</c:v>
                </c:pt>
                <c:pt idx="106">
                  <c:v>1.1591629999999999</c:v>
                </c:pt>
                <c:pt idx="107">
                  <c:v>1.2868639999999998</c:v>
                </c:pt>
                <c:pt idx="108">
                  <c:v>1.4213149999999988</c:v>
                </c:pt>
                <c:pt idx="109">
                  <c:v>1.563485</c:v>
                </c:pt>
                <c:pt idx="110">
                  <c:v>1.7148709999999998</c:v>
                </c:pt>
                <c:pt idx="111">
                  <c:v>1.880501</c:v>
                </c:pt>
                <c:pt idx="112">
                  <c:v>2.0529829999999971</c:v>
                </c:pt>
                <c:pt idx="113">
                  <c:v>2.2400630000000001</c:v>
                </c:pt>
                <c:pt idx="114">
                  <c:v>2.4360229999999969</c:v>
                </c:pt>
                <c:pt idx="115">
                  <c:v>2.6428719999999997</c:v>
                </c:pt>
                <c:pt idx="116">
                  <c:v>2.861815999999997</c:v>
                </c:pt>
                <c:pt idx="117">
                  <c:v>3.0940669999999977</c:v>
                </c:pt>
                <c:pt idx="118">
                  <c:v>3.3414679999999977</c:v>
                </c:pt>
                <c:pt idx="119">
                  <c:v>3.6107330000000002</c:v>
                </c:pt>
                <c:pt idx="120">
                  <c:v>3.8924259999999959</c:v>
                </c:pt>
                <c:pt idx="121">
                  <c:v>4.1871939999999945</c:v>
                </c:pt>
                <c:pt idx="122">
                  <c:v>4.504386999999995</c:v>
                </c:pt>
                <c:pt idx="123">
                  <c:v>4.8370499999999996</c:v>
                </c:pt>
                <c:pt idx="124">
                  <c:v>5.1876329999999955</c:v>
                </c:pt>
                <c:pt idx="125">
                  <c:v>5.5595460000000001</c:v>
                </c:pt>
                <c:pt idx="126">
                  <c:v>5.9443780000000004</c:v>
                </c:pt>
                <c:pt idx="127">
                  <c:v>6.3530369999999943</c:v>
                </c:pt>
                <c:pt idx="128">
                  <c:v>6.7813850000000002</c:v>
                </c:pt>
                <c:pt idx="129">
                  <c:v>7.2316060000000064</c:v>
                </c:pt>
                <c:pt idx="130">
                  <c:v>7.69841499999999</c:v>
                </c:pt>
                <c:pt idx="131">
                  <c:v>8.1872419999999995</c:v>
                </c:pt>
                <c:pt idx="132">
                  <c:v>8.6962209999999995</c:v>
                </c:pt>
                <c:pt idx="133">
                  <c:v>9.2377830000000003</c:v>
                </c:pt>
                <c:pt idx="134">
                  <c:v>9.7925010000000015</c:v>
                </c:pt>
                <c:pt idx="135">
                  <c:v>10.371863000000001</c:v>
                </c:pt>
                <c:pt idx="136">
                  <c:v>10.976733000000012</c:v>
                </c:pt>
                <c:pt idx="137">
                  <c:v>11.596637000000012</c:v>
                </c:pt>
                <c:pt idx="138">
                  <c:v>12.232596000000004</c:v>
                </c:pt>
                <c:pt idx="139">
                  <c:v>12.898872000000001</c:v>
                </c:pt>
                <c:pt idx="140">
                  <c:v>13.577445000000004</c:v>
                </c:pt>
                <c:pt idx="141">
                  <c:v>14.273055000000001</c:v>
                </c:pt>
                <c:pt idx="142">
                  <c:v>14.995161</c:v>
                </c:pt>
                <c:pt idx="143">
                  <c:v>15.728761999999998</c:v>
                </c:pt>
                <c:pt idx="144">
                  <c:v>16.489526999999956</c:v>
                </c:pt>
                <c:pt idx="145">
                  <c:v>17.272154</c:v>
                </c:pt>
                <c:pt idx="146">
                  <c:v>18.070425999999987</c:v>
                </c:pt>
                <c:pt idx="147">
                  <c:v>18.881899000000001</c:v>
                </c:pt>
                <c:pt idx="148">
                  <c:v>19.711936000000001</c:v>
                </c:pt>
                <c:pt idx="149">
                  <c:v>20.56547399999997</c:v>
                </c:pt>
                <c:pt idx="150">
                  <c:v>21.437754000000005</c:v>
                </c:pt>
                <c:pt idx="151">
                  <c:v>22.334039000000001</c:v>
                </c:pt>
                <c:pt idx="152">
                  <c:v>23.253541999999989</c:v>
                </c:pt>
                <c:pt idx="153">
                  <c:v>24.199704000000001</c:v>
                </c:pt>
                <c:pt idx="154">
                  <c:v>25.167731999999987</c:v>
                </c:pt>
                <c:pt idx="155">
                  <c:v>26.153856000000033</c:v>
                </c:pt>
                <c:pt idx="156">
                  <c:v>27.158145000000001</c:v>
                </c:pt>
                <c:pt idx="157">
                  <c:v>28.18253199999997</c:v>
                </c:pt>
                <c:pt idx="158">
                  <c:v>29.229741999999973</c:v>
                </c:pt>
                <c:pt idx="159">
                  <c:v>30.297155000000021</c:v>
                </c:pt>
                <c:pt idx="160">
                  <c:v>31.378004000000001</c:v>
                </c:pt>
                <c:pt idx="161">
                  <c:v>32.482009000000005</c:v>
                </c:pt>
                <c:pt idx="162">
                  <c:v>33.607767000000003</c:v>
                </c:pt>
                <c:pt idx="163">
                  <c:v>34.755713000000043</c:v>
                </c:pt>
                <c:pt idx="164">
                  <c:v>35.923658000000003</c:v>
                </c:pt>
                <c:pt idx="165">
                  <c:v>37.116653000000007</c:v>
                </c:pt>
                <c:pt idx="166">
                  <c:v>38.337820999999998</c:v>
                </c:pt>
                <c:pt idx="167">
                  <c:v>39.587561000000001</c:v>
                </c:pt>
                <c:pt idx="168">
                  <c:v>40.867626999999999</c:v>
                </c:pt>
                <c:pt idx="169">
                  <c:v>42.174777000000006</c:v>
                </c:pt>
                <c:pt idx="170">
                  <c:v>43.496684999999999</c:v>
                </c:pt>
                <c:pt idx="171">
                  <c:v>44.838431</c:v>
                </c:pt>
                <c:pt idx="172">
                  <c:v>46.202100000000044</c:v>
                </c:pt>
                <c:pt idx="173">
                  <c:v>47.587000000000003</c:v>
                </c:pt>
                <c:pt idx="174">
                  <c:v>48.991121</c:v>
                </c:pt>
                <c:pt idx="175">
                  <c:v>50.423403</c:v>
                </c:pt>
                <c:pt idx="176">
                  <c:v>51.870694999999998</c:v>
                </c:pt>
                <c:pt idx="177">
                  <c:v>53.334200999999993</c:v>
                </c:pt>
                <c:pt idx="178">
                  <c:v>54.818335000000012</c:v>
                </c:pt>
                <c:pt idx="179">
                  <c:v>56.317660999999951</c:v>
                </c:pt>
                <c:pt idx="180">
                  <c:v>57.833461999999997</c:v>
                </c:pt>
                <c:pt idx="181">
                  <c:v>59.367820000000002</c:v>
                </c:pt>
                <c:pt idx="182">
                  <c:v>60.913664999999995</c:v>
                </c:pt>
                <c:pt idx="183">
                  <c:v>62.469942000000003</c:v>
                </c:pt>
                <c:pt idx="184">
                  <c:v>64.031787999999978</c:v>
                </c:pt>
                <c:pt idx="185">
                  <c:v>65.604723000000007</c:v>
                </c:pt>
                <c:pt idx="186">
                  <c:v>67.175623000000002</c:v>
                </c:pt>
                <c:pt idx="187">
                  <c:v>68.749848999999998</c:v>
                </c:pt>
                <c:pt idx="188">
                  <c:v>70.318782999999868</c:v>
                </c:pt>
                <c:pt idx="189">
                  <c:v>71.883190999999982</c:v>
                </c:pt>
                <c:pt idx="190">
                  <c:v>73.434568000000027</c:v>
                </c:pt>
                <c:pt idx="191">
                  <c:v>74.9570590000001</c:v>
                </c:pt>
                <c:pt idx="192">
                  <c:v>76.472769</c:v>
                </c:pt>
                <c:pt idx="193">
                  <c:v>77.960657999999995</c:v>
                </c:pt>
                <c:pt idx="194">
                  <c:v>79.425369999999987</c:v>
                </c:pt>
                <c:pt idx="195">
                  <c:v>80.852856999999958</c:v>
                </c:pt>
                <c:pt idx="196">
                  <c:v>82.248608000000004</c:v>
                </c:pt>
                <c:pt idx="197">
                  <c:v>83.602053999999981</c:v>
                </c:pt>
                <c:pt idx="198">
                  <c:v>84.899851999999981</c:v>
                </c:pt>
                <c:pt idx="199">
                  <c:v>86.146904000000006</c:v>
                </c:pt>
                <c:pt idx="200">
                  <c:v>87.337457999999998</c:v>
                </c:pt>
                <c:pt idx="201">
                  <c:v>88.467557999999997</c:v>
                </c:pt>
                <c:pt idx="202">
                  <c:v>89.529430999999988</c:v>
                </c:pt>
                <c:pt idx="203">
                  <c:v>90.519290999999996</c:v>
                </c:pt>
                <c:pt idx="204">
                  <c:v>91.441124000000201</c:v>
                </c:pt>
                <c:pt idx="205">
                  <c:v>92.299328000000003</c:v>
                </c:pt>
                <c:pt idx="206">
                  <c:v>93.099621999999997</c:v>
                </c:pt>
                <c:pt idx="207">
                  <c:v>93.839766999999981</c:v>
                </c:pt>
                <c:pt idx="208">
                  <c:v>94.520206999999999</c:v>
                </c:pt>
                <c:pt idx="209">
                  <c:v>95.144199000000086</c:v>
                </c:pt>
                <c:pt idx="210">
                  <c:v>95.713697999999994</c:v>
                </c:pt>
                <c:pt idx="211">
                  <c:v>96.230652000000006</c:v>
                </c:pt>
                <c:pt idx="212">
                  <c:v>96.697062000000003</c:v>
                </c:pt>
                <c:pt idx="213">
                  <c:v>97.119804999999999</c:v>
                </c:pt>
                <c:pt idx="214">
                  <c:v>97.499512999999993</c:v>
                </c:pt>
                <c:pt idx="215">
                  <c:v>97.837053999999995</c:v>
                </c:pt>
                <c:pt idx="216">
                  <c:v>98.138505999999978</c:v>
                </c:pt>
                <c:pt idx="217">
                  <c:v>98.406799000000007</c:v>
                </c:pt>
                <c:pt idx="218">
                  <c:v>98.645645999999999</c:v>
                </c:pt>
                <c:pt idx="219">
                  <c:v>98.853285</c:v>
                </c:pt>
                <c:pt idx="220">
                  <c:v>99.039484999999999</c:v>
                </c:pt>
                <c:pt idx="221">
                  <c:v>99.203468000000001</c:v>
                </c:pt>
                <c:pt idx="222">
                  <c:v>99.346330999999978</c:v>
                </c:pt>
                <c:pt idx="223">
                  <c:v>99.467755999999994</c:v>
                </c:pt>
                <c:pt idx="224">
                  <c:v>99.571956</c:v>
                </c:pt>
                <c:pt idx="225">
                  <c:v>99.659254000000004</c:v>
                </c:pt>
                <c:pt idx="226">
                  <c:v>99.732883999999999</c:v>
                </c:pt>
                <c:pt idx="227">
                  <c:v>99.793610000000101</c:v>
                </c:pt>
                <c:pt idx="228">
                  <c:v>99.845433999999983</c:v>
                </c:pt>
                <c:pt idx="229">
                  <c:v>99.888790999999898</c:v>
                </c:pt>
                <c:pt idx="230">
                  <c:v>99.924054000000027</c:v>
                </c:pt>
                <c:pt idx="231">
                  <c:v>99.952529999999996</c:v>
                </c:pt>
                <c:pt idx="232">
                  <c:v>99.973321999999982</c:v>
                </c:pt>
                <c:pt idx="233">
                  <c:v>99.986558000000002</c:v>
                </c:pt>
                <c:pt idx="234">
                  <c:v>99.993212000000085</c:v>
                </c:pt>
                <c:pt idx="235">
                  <c:v>99.996459000000101</c:v>
                </c:pt>
                <c:pt idx="236">
                  <c:v>99.998118000000005</c:v>
                </c:pt>
                <c:pt idx="237">
                  <c:v>99.999078999999981</c:v>
                </c:pt>
                <c:pt idx="238">
                  <c:v>99.999504000000101</c:v>
                </c:pt>
                <c:pt idx="239">
                  <c:v>99.999803000000085</c:v>
                </c:pt>
                <c:pt idx="240">
                  <c:v>99.999950000000027</c:v>
                </c:pt>
                <c:pt idx="241">
                  <c:v>99.999988000000002</c:v>
                </c:pt>
                <c:pt idx="242">
                  <c:v>99.999995000000027</c:v>
                </c:pt>
                <c:pt idx="243">
                  <c:v>100</c:v>
                </c:pt>
              </c:numCache>
            </c:numRef>
          </c:yVal>
        </c:ser>
        <c:ser>
          <c:idx val="2"/>
          <c:order val="1"/>
          <c:tx>
            <c:v>no TxBF</c:v>
          </c:tx>
          <c:spPr>
            <a:ln>
              <a:solidFill>
                <a:srgbClr val="0000CC"/>
              </a:solidFill>
            </a:ln>
          </c:spPr>
          <c:marker>
            <c:symbol val="none"/>
          </c:marker>
          <c:xVal>
            <c:numRef>
              <c:f>ss4_toneSINR!$E$1:$E$284</c:f>
              <c:numCache>
                <c:formatCode>General</c:formatCode>
                <c:ptCount val="284"/>
                <c:pt idx="0">
                  <c:v>-71.5</c:v>
                </c:pt>
                <c:pt idx="1">
                  <c:v>-71</c:v>
                </c:pt>
                <c:pt idx="2">
                  <c:v>-70.5</c:v>
                </c:pt>
                <c:pt idx="3">
                  <c:v>-70</c:v>
                </c:pt>
                <c:pt idx="4">
                  <c:v>-69.5</c:v>
                </c:pt>
                <c:pt idx="5">
                  <c:v>-69</c:v>
                </c:pt>
                <c:pt idx="6">
                  <c:v>-68.5</c:v>
                </c:pt>
                <c:pt idx="7">
                  <c:v>-68</c:v>
                </c:pt>
                <c:pt idx="8">
                  <c:v>-67.5</c:v>
                </c:pt>
                <c:pt idx="9">
                  <c:v>-67</c:v>
                </c:pt>
                <c:pt idx="10">
                  <c:v>-66.5</c:v>
                </c:pt>
                <c:pt idx="11">
                  <c:v>-66</c:v>
                </c:pt>
                <c:pt idx="12">
                  <c:v>-65.5</c:v>
                </c:pt>
                <c:pt idx="13">
                  <c:v>-65</c:v>
                </c:pt>
                <c:pt idx="14">
                  <c:v>-64.5</c:v>
                </c:pt>
                <c:pt idx="15">
                  <c:v>-64</c:v>
                </c:pt>
                <c:pt idx="16">
                  <c:v>-63.5</c:v>
                </c:pt>
                <c:pt idx="17">
                  <c:v>-63</c:v>
                </c:pt>
                <c:pt idx="18">
                  <c:v>-62.5</c:v>
                </c:pt>
                <c:pt idx="19">
                  <c:v>-62</c:v>
                </c:pt>
                <c:pt idx="20">
                  <c:v>-61.5</c:v>
                </c:pt>
                <c:pt idx="21">
                  <c:v>-61</c:v>
                </c:pt>
                <c:pt idx="22">
                  <c:v>-60.5</c:v>
                </c:pt>
                <c:pt idx="23">
                  <c:v>-60</c:v>
                </c:pt>
                <c:pt idx="24">
                  <c:v>-59.5</c:v>
                </c:pt>
                <c:pt idx="25">
                  <c:v>-59</c:v>
                </c:pt>
                <c:pt idx="26">
                  <c:v>-58.5</c:v>
                </c:pt>
                <c:pt idx="27">
                  <c:v>-58</c:v>
                </c:pt>
                <c:pt idx="28">
                  <c:v>-57.5</c:v>
                </c:pt>
                <c:pt idx="29">
                  <c:v>-57</c:v>
                </c:pt>
                <c:pt idx="30">
                  <c:v>-56.5</c:v>
                </c:pt>
                <c:pt idx="31">
                  <c:v>-56</c:v>
                </c:pt>
                <c:pt idx="32">
                  <c:v>-55.5</c:v>
                </c:pt>
                <c:pt idx="33">
                  <c:v>-55</c:v>
                </c:pt>
                <c:pt idx="34">
                  <c:v>-54.5</c:v>
                </c:pt>
                <c:pt idx="35">
                  <c:v>-54</c:v>
                </c:pt>
                <c:pt idx="36">
                  <c:v>-53.5</c:v>
                </c:pt>
                <c:pt idx="37">
                  <c:v>-53</c:v>
                </c:pt>
                <c:pt idx="38">
                  <c:v>-52.5</c:v>
                </c:pt>
                <c:pt idx="39">
                  <c:v>-52</c:v>
                </c:pt>
                <c:pt idx="40">
                  <c:v>-51.5</c:v>
                </c:pt>
                <c:pt idx="41">
                  <c:v>-51</c:v>
                </c:pt>
                <c:pt idx="42">
                  <c:v>-50.5</c:v>
                </c:pt>
                <c:pt idx="43">
                  <c:v>-50</c:v>
                </c:pt>
                <c:pt idx="44">
                  <c:v>-49.5</c:v>
                </c:pt>
                <c:pt idx="45">
                  <c:v>-49</c:v>
                </c:pt>
                <c:pt idx="46">
                  <c:v>-48.5</c:v>
                </c:pt>
                <c:pt idx="47">
                  <c:v>-48</c:v>
                </c:pt>
                <c:pt idx="48">
                  <c:v>-47.5</c:v>
                </c:pt>
                <c:pt idx="49">
                  <c:v>-47</c:v>
                </c:pt>
                <c:pt idx="50">
                  <c:v>-46.5</c:v>
                </c:pt>
                <c:pt idx="51">
                  <c:v>-46</c:v>
                </c:pt>
                <c:pt idx="52">
                  <c:v>-45.5</c:v>
                </c:pt>
                <c:pt idx="53">
                  <c:v>-45</c:v>
                </c:pt>
                <c:pt idx="54">
                  <c:v>-44.5</c:v>
                </c:pt>
                <c:pt idx="55">
                  <c:v>-44</c:v>
                </c:pt>
                <c:pt idx="56">
                  <c:v>-43.5</c:v>
                </c:pt>
                <c:pt idx="57">
                  <c:v>-43</c:v>
                </c:pt>
                <c:pt idx="58">
                  <c:v>-42.5</c:v>
                </c:pt>
                <c:pt idx="59">
                  <c:v>-42</c:v>
                </c:pt>
                <c:pt idx="60">
                  <c:v>-41.5</c:v>
                </c:pt>
                <c:pt idx="61">
                  <c:v>-41</c:v>
                </c:pt>
                <c:pt idx="62">
                  <c:v>-40.5</c:v>
                </c:pt>
                <c:pt idx="63">
                  <c:v>-40</c:v>
                </c:pt>
                <c:pt idx="64">
                  <c:v>-39.5</c:v>
                </c:pt>
                <c:pt idx="65">
                  <c:v>-39</c:v>
                </c:pt>
                <c:pt idx="66">
                  <c:v>-38.5</c:v>
                </c:pt>
                <c:pt idx="67">
                  <c:v>-38</c:v>
                </c:pt>
                <c:pt idx="68">
                  <c:v>-37.5</c:v>
                </c:pt>
                <c:pt idx="69">
                  <c:v>-37</c:v>
                </c:pt>
                <c:pt idx="70">
                  <c:v>-36.5</c:v>
                </c:pt>
                <c:pt idx="71">
                  <c:v>-36</c:v>
                </c:pt>
                <c:pt idx="72">
                  <c:v>-35.5</c:v>
                </c:pt>
                <c:pt idx="73">
                  <c:v>-35</c:v>
                </c:pt>
                <c:pt idx="74">
                  <c:v>-34.5</c:v>
                </c:pt>
                <c:pt idx="75">
                  <c:v>-34</c:v>
                </c:pt>
                <c:pt idx="76">
                  <c:v>-33.5</c:v>
                </c:pt>
                <c:pt idx="77">
                  <c:v>-33</c:v>
                </c:pt>
                <c:pt idx="78">
                  <c:v>-32.5</c:v>
                </c:pt>
                <c:pt idx="79">
                  <c:v>-32</c:v>
                </c:pt>
                <c:pt idx="80">
                  <c:v>-31.5</c:v>
                </c:pt>
                <c:pt idx="81">
                  <c:v>-31</c:v>
                </c:pt>
                <c:pt idx="82">
                  <c:v>-30.5</c:v>
                </c:pt>
                <c:pt idx="83">
                  <c:v>-30</c:v>
                </c:pt>
                <c:pt idx="84">
                  <c:v>-29.5</c:v>
                </c:pt>
                <c:pt idx="85">
                  <c:v>-29</c:v>
                </c:pt>
                <c:pt idx="86">
                  <c:v>-28.5</c:v>
                </c:pt>
                <c:pt idx="87">
                  <c:v>-28</c:v>
                </c:pt>
                <c:pt idx="88">
                  <c:v>-27.5</c:v>
                </c:pt>
                <c:pt idx="89">
                  <c:v>-27</c:v>
                </c:pt>
                <c:pt idx="90">
                  <c:v>-26.5</c:v>
                </c:pt>
                <c:pt idx="91">
                  <c:v>-26</c:v>
                </c:pt>
                <c:pt idx="92">
                  <c:v>-25.5</c:v>
                </c:pt>
                <c:pt idx="93">
                  <c:v>-25</c:v>
                </c:pt>
                <c:pt idx="94">
                  <c:v>-24.5</c:v>
                </c:pt>
                <c:pt idx="95">
                  <c:v>-24</c:v>
                </c:pt>
                <c:pt idx="96">
                  <c:v>-23.5</c:v>
                </c:pt>
                <c:pt idx="97">
                  <c:v>-23</c:v>
                </c:pt>
                <c:pt idx="98">
                  <c:v>-22.5</c:v>
                </c:pt>
                <c:pt idx="99">
                  <c:v>-22</c:v>
                </c:pt>
                <c:pt idx="100">
                  <c:v>-21.5</c:v>
                </c:pt>
                <c:pt idx="101">
                  <c:v>-21</c:v>
                </c:pt>
                <c:pt idx="102">
                  <c:v>-20.5</c:v>
                </c:pt>
                <c:pt idx="103">
                  <c:v>-20</c:v>
                </c:pt>
                <c:pt idx="104">
                  <c:v>-19.5</c:v>
                </c:pt>
                <c:pt idx="105">
                  <c:v>-19</c:v>
                </c:pt>
                <c:pt idx="106">
                  <c:v>-18.5</c:v>
                </c:pt>
                <c:pt idx="107">
                  <c:v>-18</c:v>
                </c:pt>
                <c:pt idx="108">
                  <c:v>-17.5</c:v>
                </c:pt>
                <c:pt idx="109">
                  <c:v>-17</c:v>
                </c:pt>
                <c:pt idx="110">
                  <c:v>-16.5</c:v>
                </c:pt>
                <c:pt idx="111">
                  <c:v>-16</c:v>
                </c:pt>
                <c:pt idx="112">
                  <c:v>-15.5</c:v>
                </c:pt>
                <c:pt idx="113">
                  <c:v>-15</c:v>
                </c:pt>
                <c:pt idx="114">
                  <c:v>-14.5</c:v>
                </c:pt>
                <c:pt idx="115">
                  <c:v>-14</c:v>
                </c:pt>
                <c:pt idx="116">
                  <c:v>-13.5</c:v>
                </c:pt>
                <c:pt idx="117">
                  <c:v>-13</c:v>
                </c:pt>
                <c:pt idx="118">
                  <c:v>-12.5</c:v>
                </c:pt>
                <c:pt idx="119">
                  <c:v>-12</c:v>
                </c:pt>
                <c:pt idx="120">
                  <c:v>-11.5</c:v>
                </c:pt>
                <c:pt idx="121">
                  <c:v>-11</c:v>
                </c:pt>
                <c:pt idx="122">
                  <c:v>-10.5</c:v>
                </c:pt>
                <c:pt idx="123">
                  <c:v>-10</c:v>
                </c:pt>
                <c:pt idx="124">
                  <c:v>-9.5</c:v>
                </c:pt>
                <c:pt idx="125">
                  <c:v>-9</c:v>
                </c:pt>
                <c:pt idx="126">
                  <c:v>-8.5</c:v>
                </c:pt>
                <c:pt idx="127">
                  <c:v>-8</c:v>
                </c:pt>
                <c:pt idx="128">
                  <c:v>-7.5</c:v>
                </c:pt>
                <c:pt idx="129">
                  <c:v>-7</c:v>
                </c:pt>
                <c:pt idx="130">
                  <c:v>-6.5</c:v>
                </c:pt>
                <c:pt idx="131">
                  <c:v>-6</c:v>
                </c:pt>
                <c:pt idx="132">
                  <c:v>-5.5</c:v>
                </c:pt>
                <c:pt idx="133">
                  <c:v>-5</c:v>
                </c:pt>
                <c:pt idx="134">
                  <c:v>-4.5</c:v>
                </c:pt>
                <c:pt idx="135">
                  <c:v>-4</c:v>
                </c:pt>
                <c:pt idx="136">
                  <c:v>-3.5</c:v>
                </c:pt>
                <c:pt idx="137">
                  <c:v>-3</c:v>
                </c:pt>
                <c:pt idx="138">
                  <c:v>-2.5</c:v>
                </c:pt>
                <c:pt idx="139">
                  <c:v>-2</c:v>
                </c:pt>
                <c:pt idx="140">
                  <c:v>-1.5</c:v>
                </c:pt>
                <c:pt idx="141">
                  <c:v>-1</c:v>
                </c:pt>
                <c:pt idx="142">
                  <c:v>-0.5</c:v>
                </c:pt>
                <c:pt idx="143">
                  <c:v>0</c:v>
                </c:pt>
                <c:pt idx="144">
                  <c:v>0.5</c:v>
                </c:pt>
                <c:pt idx="145">
                  <c:v>1</c:v>
                </c:pt>
                <c:pt idx="146">
                  <c:v>1.5</c:v>
                </c:pt>
                <c:pt idx="147">
                  <c:v>2</c:v>
                </c:pt>
                <c:pt idx="148">
                  <c:v>2.5</c:v>
                </c:pt>
                <c:pt idx="149">
                  <c:v>3</c:v>
                </c:pt>
                <c:pt idx="150">
                  <c:v>3.5</c:v>
                </c:pt>
                <c:pt idx="151">
                  <c:v>4</c:v>
                </c:pt>
                <c:pt idx="152">
                  <c:v>4.5</c:v>
                </c:pt>
                <c:pt idx="153">
                  <c:v>5</c:v>
                </c:pt>
                <c:pt idx="154">
                  <c:v>5.5</c:v>
                </c:pt>
                <c:pt idx="155">
                  <c:v>6</c:v>
                </c:pt>
                <c:pt idx="156">
                  <c:v>6.5</c:v>
                </c:pt>
                <c:pt idx="157">
                  <c:v>7</c:v>
                </c:pt>
                <c:pt idx="158">
                  <c:v>7.5</c:v>
                </c:pt>
                <c:pt idx="159">
                  <c:v>8</c:v>
                </c:pt>
                <c:pt idx="160">
                  <c:v>8.5</c:v>
                </c:pt>
                <c:pt idx="161">
                  <c:v>9</c:v>
                </c:pt>
                <c:pt idx="162">
                  <c:v>9.5</c:v>
                </c:pt>
                <c:pt idx="163">
                  <c:v>10</c:v>
                </c:pt>
                <c:pt idx="164">
                  <c:v>10.5</c:v>
                </c:pt>
                <c:pt idx="165">
                  <c:v>11</c:v>
                </c:pt>
                <c:pt idx="166">
                  <c:v>11.5</c:v>
                </c:pt>
                <c:pt idx="167">
                  <c:v>12</c:v>
                </c:pt>
                <c:pt idx="168">
                  <c:v>12.5</c:v>
                </c:pt>
                <c:pt idx="169">
                  <c:v>13</c:v>
                </c:pt>
                <c:pt idx="170">
                  <c:v>13.5</c:v>
                </c:pt>
                <c:pt idx="171">
                  <c:v>14</c:v>
                </c:pt>
                <c:pt idx="172">
                  <c:v>14.5</c:v>
                </c:pt>
                <c:pt idx="173">
                  <c:v>15</c:v>
                </c:pt>
                <c:pt idx="174">
                  <c:v>15.5</c:v>
                </c:pt>
                <c:pt idx="175">
                  <c:v>16</c:v>
                </c:pt>
                <c:pt idx="176">
                  <c:v>16.5</c:v>
                </c:pt>
                <c:pt idx="177">
                  <c:v>17</c:v>
                </c:pt>
                <c:pt idx="178">
                  <c:v>17.5</c:v>
                </c:pt>
                <c:pt idx="179">
                  <c:v>18</c:v>
                </c:pt>
                <c:pt idx="180">
                  <c:v>18.5</c:v>
                </c:pt>
                <c:pt idx="181">
                  <c:v>19</c:v>
                </c:pt>
                <c:pt idx="182">
                  <c:v>19.5</c:v>
                </c:pt>
                <c:pt idx="183">
                  <c:v>20</c:v>
                </c:pt>
                <c:pt idx="184">
                  <c:v>20.5</c:v>
                </c:pt>
                <c:pt idx="185">
                  <c:v>21</c:v>
                </c:pt>
                <c:pt idx="186">
                  <c:v>21.5</c:v>
                </c:pt>
                <c:pt idx="187">
                  <c:v>22</c:v>
                </c:pt>
                <c:pt idx="188">
                  <c:v>22.5</c:v>
                </c:pt>
                <c:pt idx="189">
                  <c:v>23</c:v>
                </c:pt>
                <c:pt idx="190">
                  <c:v>23.5</c:v>
                </c:pt>
                <c:pt idx="191">
                  <c:v>24</c:v>
                </c:pt>
                <c:pt idx="192">
                  <c:v>24.5</c:v>
                </c:pt>
                <c:pt idx="193">
                  <c:v>25</c:v>
                </c:pt>
                <c:pt idx="194">
                  <c:v>25.5</c:v>
                </c:pt>
                <c:pt idx="195">
                  <c:v>26</c:v>
                </c:pt>
                <c:pt idx="196">
                  <c:v>26.5</c:v>
                </c:pt>
                <c:pt idx="197">
                  <c:v>27</c:v>
                </c:pt>
                <c:pt idx="198">
                  <c:v>27.5</c:v>
                </c:pt>
                <c:pt idx="199">
                  <c:v>28</c:v>
                </c:pt>
                <c:pt idx="200">
                  <c:v>28.5</c:v>
                </c:pt>
                <c:pt idx="201">
                  <c:v>29</c:v>
                </c:pt>
                <c:pt idx="202">
                  <c:v>29.5</c:v>
                </c:pt>
                <c:pt idx="203">
                  <c:v>30</c:v>
                </c:pt>
                <c:pt idx="204">
                  <c:v>30.5</c:v>
                </c:pt>
                <c:pt idx="205">
                  <c:v>31</c:v>
                </c:pt>
                <c:pt idx="206">
                  <c:v>31.5</c:v>
                </c:pt>
                <c:pt idx="207">
                  <c:v>32</c:v>
                </c:pt>
                <c:pt idx="208">
                  <c:v>32.5</c:v>
                </c:pt>
                <c:pt idx="209">
                  <c:v>33</c:v>
                </c:pt>
                <c:pt idx="210">
                  <c:v>33.5</c:v>
                </c:pt>
                <c:pt idx="211">
                  <c:v>34</c:v>
                </c:pt>
                <c:pt idx="212">
                  <c:v>34.5</c:v>
                </c:pt>
                <c:pt idx="213">
                  <c:v>35</c:v>
                </c:pt>
                <c:pt idx="214">
                  <c:v>35.5</c:v>
                </c:pt>
                <c:pt idx="215">
                  <c:v>36</c:v>
                </c:pt>
                <c:pt idx="216">
                  <c:v>36.5</c:v>
                </c:pt>
                <c:pt idx="217">
                  <c:v>37</c:v>
                </c:pt>
                <c:pt idx="218">
                  <c:v>37.5</c:v>
                </c:pt>
                <c:pt idx="219">
                  <c:v>38</c:v>
                </c:pt>
                <c:pt idx="220">
                  <c:v>38.5</c:v>
                </c:pt>
                <c:pt idx="221">
                  <c:v>39</c:v>
                </c:pt>
                <c:pt idx="222">
                  <c:v>39.5</c:v>
                </c:pt>
                <c:pt idx="223">
                  <c:v>40</c:v>
                </c:pt>
                <c:pt idx="224">
                  <c:v>40.5</c:v>
                </c:pt>
                <c:pt idx="225">
                  <c:v>41</c:v>
                </c:pt>
                <c:pt idx="226">
                  <c:v>41.5</c:v>
                </c:pt>
                <c:pt idx="227">
                  <c:v>42</c:v>
                </c:pt>
                <c:pt idx="228">
                  <c:v>42.5</c:v>
                </c:pt>
                <c:pt idx="229">
                  <c:v>43</c:v>
                </c:pt>
                <c:pt idx="230">
                  <c:v>43.5</c:v>
                </c:pt>
                <c:pt idx="231">
                  <c:v>44</c:v>
                </c:pt>
                <c:pt idx="232">
                  <c:v>44.5</c:v>
                </c:pt>
                <c:pt idx="233">
                  <c:v>45</c:v>
                </c:pt>
                <c:pt idx="234">
                  <c:v>45.5</c:v>
                </c:pt>
                <c:pt idx="235">
                  <c:v>46</c:v>
                </c:pt>
                <c:pt idx="236">
                  <c:v>46.5</c:v>
                </c:pt>
                <c:pt idx="237">
                  <c:v>47</c:v>
                </c:pt>
                <c:pt idx="238">
                  <c:v>47.5</c:v>
                </c:pt>
                <c:pt idx="239">
                  <c:v>48</c:v>
                </c:pt>
                <c:pt idx="240">
                  <c:v>48.5</c:v>
                </c:pt>
                <c:pt idx="241">
                  <c:v>49</c:v>
                </c:pt>
                <c:pt idx="242">
                  <c:v>49.5</c:v>
                </c:pt>
                <c:pt idx="243">
                  <c:v>50</c:v>
                </c:pt>
                <c:pt idx="244">
                  <c:v>50.5</c:v>
                </c:pt>
                <c:pt idx="245">
                  <c:v>51</c:v>
                </c:pt>
                <c:pt idx="246">
                  <c:v>51.5</c:v>
                </c:pt>
                <c:pt idx="247">
                  <c:v>52</c:v>
                </c:pt>
                <c:pt idx="248">
                  <c:v>52.5</c:v>
                </c:pt>
                <c:pt idx="249">
                  <c:v>53</c:v>
                </c:pt>
                <c:pt idx="250">
                  <c:v>53.5</c:v>
                </c:pt>
                <c:pt idx="251">
                  <c:v>54</c:v>
                </c:pt>
                <c:pt idx="252">
                  <c:v>54.5</c:v>
                </c:pt>
                <c:pt idx="253">
                  <c:v>55</c:v>
                </c:pt>
                <c:pt idx="254">
                  <c:v>55.5</c:v>
                </c:pt>
                <c:pt idx="255">
                  <c:v>56</c:v>
                </c:pt>
                <c:pt idx="256">
                  <c:v>56.5</c:v>
                </c:pt>
                <c:pt idx="257">
                  <c:v>57</c:v>
                </c:pt>
                <c:pt idx="258">
                  <c:v>57.5</c:v>
                </c:pt>
                <c:pt idx="259">
                  <c:v>58</c:v>
                </c:pt>
                <c:pt idx="260">
                  <c:v>58.5</c:v>
                </c:pt>
                <c:pt idx="261">
                  <c:v>59</c:v>
                </c:pt>
                <c:pt idx="262">
                  <c:v>59.5</c:v>
                </c:pt>
                <c:pt idx="263">
                  <c:v>60</c:v>
                </c:pt>
                <c:pt idx="264">
                  <c:v>60.5</c:v>
                </c:pt>
                <c:pt idx="265">
                  <c:v>61</c:v>
                </c:pt>
                <c:pt idx="266">
                  <c:v>61.5</c:v>
                </c:pt>
                <c:pt idx="267">
                  <c:v>62</c:v>
                </c:pt>
                <c:pt idx="268">
                  <c:v>62.5</c:v>
                </c:pt>
                <c:pt idx="269">
                  <c:v>63</c:v>
                </c:pt>
                <c:pt idx="270">
                  <c:v>63.5</c:v>
                </c:pt>
                <c:pt idx="271">
                  <c:v>64</c:v>
                </c:pt>
                <c:pt idx="272">
                  <c:v>64.5</c:v>
                </c:pt>
                <c:pt idx="273">
                  <c:v>65</c:v>
                </c:pt>
                <c:pt idx="274">
                  <c:v>65.5</c:v>
                </c:pt>
                <c:pt idx="275">
                  <c:v>66</c:v>
                </c:pt>
                <c:pt idx="276">
                  <c:v>66.5</c:v>
                </c:pt>
                <c:pt idx="277">
                  <c:v>67</c:v>
                </c:pt>
                <c:pt idx="278">
                  <c:v>67.5</c:v>
                </c:pt>
                <c:pt idx="279">
                  <c:v>68</c:v>
                </c:pt>
                <c:pt idx="280">
                  <c:v>68.5</c:v>
                </c:pt>
                <c:pt idx="281">
                  <c:v>69</c:v>
                </c:pt>
                <c:pt idx="282">
                  <c:v>69.5</c:v>
                </c:pt>
                <c:pt idx="283">
                  <c:v>70</c:v>
                </c:pt>
              </c:numCache>
            </c:numRef>
          </c:xVal>
          <c:yVal>
            <c:numRef>
              <c:f>ss4_toneSINR!$F$1:$F$284</c:f>
              <c:numCache>
                <c:formatCode>General</c:formatCode>
                <c:ptCount val="284"/>
                <c:pt idx="0">
                  <c:v>2.0000000000000037E-6</c:v>
                </c:pt>
                <c:pt idx="1">
                  <c:v>2.0000000000000037E-6</c:v>
                </c:pt>
                <c:pt idx="2">
                  <c:v>2.0000000000000037E-6</c:v>
                </c:pt>
                <c:pt idx="3">
                  <c:v>3.000000000000006E-6</c:v>
                </c:pt>
                <c:pt idx="4">
                  <c:v>2.5000000000000045E-5</c:v>
                </c:pt>
                <c:pt idx="5">
                  <c:v>2.5000000000000045E-5</c:v>
                </c:pt>
                <c:pt idx="6">
                  <c:v>2.5000000000000045E-5</c:v>
                </c:pt>
                <c:pt idx="7">
                  <c:v>2.5000000000000045E-5</c:v>
                </c:pt>
                <c:pt idx="8">
                  <c:v>2.5000000000000045E-5</c:v>
                </c:pt>
                <c:pt idx="9">
                  <c:v>2.5000000000000045E-5</c:v>
                </c:pt>
                <c:pt idx="10">
                  <c:v>2.7000000000000053E-5</c:v>
                </c:pt>
                <c:pt idx="11">
                  <c:v>7.8000000000000121E-5</c:v>
                </c:pt>
                <c:pt idx="12">
                  <c:v>8.4000000000000199E-5</c:v>
                </c:pt>
                <c:pt idx="13">
                  <c:v>1.1400000000000024E-4</c:v>
                </c:pt>
                <c:pt idx="14">
                  <c:v>1.1400000000000024E-4</c:v>
                </c:pt>
                <c:pt idx="15">
                  <c:v>1.1800000000000027E-4</c:v>
                </c:pt>
                <c:pt idx="16">
                  <c:v>1.2100000000000018E-4</c:v>
                </c:pt>
                <c:pt idx="17">
                  <c:v>1.2600000000000019E-4</c:v>
                </c:pt>
                <c:pt idx="18">
                  <c:v>1.2600000000000019E-4</c:v>
                </c:pt>
                <c:pt idx="19">
                  <c:v>1.3200000000000023E-4</c:v>
                </c:pt>
                <c:pt idx="20">
                  <c:v>1.3200000000000023E-4</c:v>
                </c:pt>
                <c:pt idx="21">
                  <c:v>1.3700000000000029E-4</c:v>
                </c:pt>
                <c:pt idx="22">
                  <c:v>1.3700000000000029E-4</c:v>
                </c:pt>
                <c:pt idx="23">
                  <c:v>1.3700000000000029E-4</c:v>
                </c:pt>
                <c:pt idx="24">
                  <c:v>1.4100000000000001E-4</c:v>
                </c:pt>
                <c:pt idx="25">
                  <c:v>1.9300000000000038E-4</c:v>
                </c:pt>
                <c:pt idx="26">
                  <c:v>2.2300000000000027E-4</c:v>
                </c:pt>
                <c:pt idx="27">
                  <c:v>2.3000000000000012E-4</c:v>
                </c:pt>
                <c:pt idx="28">
                  <c:v>2.6100000000000011E-4</c:v>
                </c:pt>
                <c:pt idx="29">
                  <c:v>2.9000000000000016E-4</c:v>
                </c:pt>
                <c:pt idx="30">
                  <c:v>3.2300000000000037E-4</c:v>
                </c:pt>
                <c:pt idx="31">
                  <c:v>3.9400000000000047E-4</c:v>
                </c:pt>
                <c:pt idx="32">
                  <c:v>4.4500000000000073E-4</c:v>
                </c:pt>
                <c:pt idx="33">
                  <c:v>4.8700000000000072E-4</c:v>
                </c:pt>
                <c:pt idx="34">
                  <c:v>5.2600000000000032E-4</c:v>
                </c:pt>
                <c:pt idx="35">
                  <c:v>6.4100000000000084E-4</c:v>
                </c:pt>
                <c:pt idx="36">
                  <c:v>7.0500000000000076E-4</c:v>
                </c:pt>
                <c:pt idx="37">
                  <c:v>7.7900000000000105E-4</c:v>
                </c:pt>
                <c:pt idx="38">
                  <c:v>8.6200000000000024E-4</c:v>
                </c:pt>
                <c:pt idx="39">
                  <c:v>1.0349999999999999E-3</c:v>
                </c:pt>
                <c:pt idx="40">
                  <c:v>1.1750000000000013E-3</c:v>
                </c:pt>
                <c:pt idx="41">
                  <c:v>1.4009999999999999E-3</c:v>
                </c:pt>
                <c:pt idx="42">
                  <c:v>1.5850000000000013E-3</c:v>
                </c:pt>
                <c:pt idx="43">
                  <c:v>1.8370000000000018E-3</c:v>
                </c:pt>
                <c:pt idx="44">
                  <c:v>2.2820000000000032E-3</c:v>
                </c:pt>
                <c:pt idx="45">
                  <c:v>2.6720000000000012E-3</c:v>
                </c:pt>
                <c:pt idx="46">
                  <c:v>3.0290000000000026E-3</c:v>
                </c:pt>
                <c:pt idx="47">
                  <c:v>3.3900000000000002E-3</c:v>
                </c:pt>
                <c:pt idx="48">
                  <c:v>3.8480000000000038E-3</c:v>
                </c:pt>
                <c:pt idx="49">
                  <c:v>4.3030000000000004E-3</c:v>
                </c:pt>
                <c:pt idx="50">
                  <c:v>4.7020000000000013E-3</c:v>
                </c:pt>
                <c:pt idx="51">
                  <c:v>5.1400000000000013E-3</c:v>
                </c:pt>
                <c:pt idx="52">
                  <c:v>5.5390000000000075E-3</c:v>
                </c:pt>
                <c:pt idx="53">
                  <c:v>6.1980000000000004E-3</c:v>
                </c:pt>
                <c:pt idx="54">
                  <c:v>7.0400000000000063E-3</c:v>
                </c:pt>
                <c:pt idx="55">
                  <c:v>7.9320000000000102E-3</c:v>
                </c:pt>
                <c:pt idx="56">
                  <c:v>8.7980000000000003E-3</c:v>
                </c:pt>
                <c:pt idx="57">
                  <c:v>9.7100000000000068E-3</c:v>
                </c:pt>
                <c:pt idx="58">
                  <c:v>1.093E-2</c:v>
                </c:pt>
                <c:pt idx="59">
                  <c:v>1.1985000000000016E-2</c:v>
                </c:pt>
                <c:pt idx="60">
                  <c:v>1.2912E-2</c:v>
                </c:pt>
                <c:pt idx="61">
                  <c:v>1.447E-2</c:v>
                </c:pt>
                <c:pt idx="62">
                  <c:v>1.6237000000000001E-2</c:v>
                </c:pt>
                <c:pt idx="63">
                  <c:v>1.8296E-2</c:v>
                </c:pt>
                <c:pt idx="64">
                  <c:v>2.0153999999999998E-2</c:v>
                </c:pt>
                <c:pt idx="65">
                  <c:v>2.2251000000000038E-2</c:v>
                </c:pt>
                <c:pt idx="66">
                  <c:v>2.4838000000000002E-2</c:v>
                </c:pt>
                <c:pt idx="67">
                  <c:v>2.7475000000000048E-2</c:v>
                </c:pt>
                <c:pt idx="68">
                  <c:v>3.0526999999999988E-2</c:v>
                </c:pt>
                <c:pt idx="69">
                  <c:v>3.3885999999999999E-2</c:v>
                </c:pt>
                <c:pt idx="70">
                  <c:v>3.7959000000000041E-2</c:v>
                </c:pt>
                <c:pt idx="71">
                  <c:v>4.2163000000000034E-2</c:v>
                </c:pt>
                <c:pt idx="72">
                  <c:v>4.6650999999999977E-2</c:v>
                </c:pt>
                <c:pt idx="73">
                  <c:v>5.1888000000000004E-2</c:v>
                </c:pt>
                <c:pt idx="74">
                  <c:v>5.8119999999999998E-2</c:v>
                </c:pt>
                <c:pt idx="75">
                  <c:v>6.5236000000000002E-2</c:v>
                </c:pt>
                <c:pt idx="76">
                  <c:v>7.3122999999999994E-2</c:v>
                </c:pt>
                <c:pt idx="77">
                  <c:v>7.9900000000000082E-2</c:v>
                </c:pt>
                <c:pt idx="78">
                  <c:v>8.7844000000000005E-2</c:v>
                </c:pt>
                <c:pt idx="79">
                  <c:v>9.5973000000000003E-2</c:v>
                </c:pt>
                <c:pt idx="80">
                  <c:v>0.10517200000000008</c:v>
                </c:pt>
                <c:pt idx="81">
                  <c:v>0.11573000000000008</c:v>
                </c:pt>
                <c:pt idx="82">
                  <c:v>0.12755</c:v>
                </c:pt>
                <c:pt idx="83">
                  <c:v>0.13830700000000001</c:v>
                </c:pt>
                <c:pt idx="84">
                  <c:v>0.15173200000000023</c:v>
                </c:pt>
                <c:pt idx="85">
                  <c:v>0.16400200000000001</c:v>
                </c:pt>
                <c:pt idx="86">
                  <c:v>0.17831500000000017</c:v>
                </c:pt>
                <c:pt idx="87">
                  <c:v>0.19143199999999999</c:v>
                </c:pt>
                <c:pt idx="88">
                  <c:v>0.20596100000000023</c:v>
                </c:pt>
                <c:pt idx="89">
                  <c:v>0.22084999999999999</c:v>
                </c:pt>
                <c:pt idx="90">
                  <c:v>0.23714800000000016</c:v>
                </c:pt>
                <c:pt idx="91">
                  <c:v>0.25266</c:v>
                </c:pt>
                <c:pt idx="92">
                  <c:v>0.26840800000000031</c:v>
                </c:pt>
                <c:pt idx="93">
                  <c:v>0.28494600000000031</c:v>
                </c:pt>
                <c:pt idx="94">
                  <c:v>0.30147200000000046</c:v>
                </c:pt>
                <c:pt idx="95">
                  <c:v>0.31819800000000031</c:v>
                </c:pt>
                <c:pt idx="96">
                  <c:v>0.33590200000000048</c:v>
                </c:pt>
                <c:pt idx="97">
                  <c:v>0.35434800000000033</c:v>
                </c:pt>
                <c:pt idx="98">
                  <c:v>0.37331300000000039</c:v>
                </c:pt>
                <c:pt idx="99">
                  <c:v>0.39338100000000054</c:v>
                </c:pt>
                <c:pt idx="100">
                  <c:v>0.41427000000000008</c:v>
                </c:pt>
                <c:pt idx="101">
                  <c:v>0.43652200000000047</c:v>
                </c:pt>
                <c:pt idx="102">
                  <c:v>0.460011</c:v>
                </c:pt>
                <c:pt idx="103">
                  <c:v>0.48655300000000001</c:v>
                </c:pt>
                <c:pt idx="104">
                  <c:v>0.51451899999999906</c:v>
                </c:pt>
                <c:pt idx="105">
                  <c:v>0.54456899999999919</c:v>
                </c:pt>
                <c:pt idx="106">
                  <c:v>0.58000199999999957</c:v>
                </c:pt>
                <c:pt idx="107">
                  <c:v>0.61590199999999995</c:v>
                </c:pt>
                <c:pt idx="108">
                  <c:v>0.65534200000000065</c:v>
                </c:pt>
                <c:pt idx="109">
                  <c:v>0.69783600000000001</c:v>
                </c:pt>
                <c:pt idx="110">
                  <c:v>0.7429700000000008</c:v>
                </c:pt>
                <c:pt idx="111">
                  <c:v>0.79452</c:v>
                </c:pt>
                <c:pt idx="112">
                  <c:v>0.84934100000000079</c:v>
                </c:pt>
                <c:pt idx="113">
                  <c:v>0.90732299999999932</c:v>
                </c:pt>
                <c:pt idx="114">
                  <c:v>0.96907299999999996</c:v>
                </c:pt>
                <c:pt idx="115">
                  <c:v>1.0376459999999998</c:v>
                </c:pt>
                <c:pt idx="116">
                  <c:v>1.1081909999999999</c:v>
                </c:pt>
                <c:pt idx="117">
                  <c:v>1.180023</c:v>
                </c:pt>
                <c:pt idx="118">
                  <c:v>1.2596029999999998</c:v>
                </c:pt>
                <c:pt idx="119">
                  <c:v>1.3469139999999999</c:v>
                </c:pt>
                <c:pt idx="120">
                  <c:v>1.4411629999999986</c:v>
                </c:pt>
                <c:pt idx="121">
                  <c:v>1.540778</c:v>
                </c:pt>
                <c:pt idx="122">
                  <c:v>1.6488590000000001</c:v>
                </c:pt>
                <c:pt idx="123">
                  <c:v>1.7638099999999988</c:v>
                </c:pt>
                <c:pt idx="124">
                  <c:v>1.8828580000000001</c:v>
                </c:pt>
                <c:pt idx="125">
                  <c:v>2.0110269999999977</c:v>
                </c:pt>
                <c:pt idx="126">
                  <c:v>2.1487010000000026</c:v>
                </c:pt>
                <c:pt idx="127">
                  <c:v>2.2916319999999999</c:v>
                </c:pt>
                <c:pt idx="128">
                  <c:v>2.4460999999999977</c:v>
                </c:pt>
                <c:pt idx="129">
                  <c:v>2.604816</c:v>
                </c:pt>
                <c:pt idx="130">
                  <c:v>2.7697780000000001</c:v>
                </c:pt>
                <c:pt idx="131">
                  <c:v>2.9440469999999972</c:v>
                </c:pt>
                <c:pt idx="132">
                  <c:v>3.1278320000000002</c:v>
                </c:pt>
                <c:pt idx="133">
                  <c:v>3.3161199999999975</c:v>
                </c:pt>
                <c:pt idx="134">
                  <c:v>3.508238</c:v>
                </c:pt>
                <c:pt idx="135">
                  <c:v>3.717066</c:v>
                </c:pt>
                <c:pt idx="136">
                  <c:v>3.9339399999999998</c:v>
                </c:pt>
                <c:pt idx="137">
                  <c:v>4.1685569999999901</c:v>
                </c:pt>
                <c:pt idx="138">
                  <c:v>4.4126250000000002</c:v>
                </c:pt>
                <c:pt idx="139">
                  <c:v>4.6634939999999965</c:v>
                </c:pt>
                <c:pt idx="140">
                  <c:v>4.9249879999999902</c:v>
                </c:pt>
                <c:pt idx="141">
                  <c:v>5.1839009999999943</c:v>
                </c:pt>
                <c:pt idx="142">
                  <c:v>5.4598810000000002</c:v>
                </c:pt>
                <c:pt idx="143">
                  <c:v>5.7456950000000004</c:v>
                </c:pt>
                <c:pt idx="144">
                  <c:v>6.0386110000000004</c:v>
                </c:pt>
                <c:pt idx="145">
                  <c:v>6.3360310000000002</c:v>
                </c:pt>
                <c:pt idx="146">
                  <c:v>6.640816999999994</c:v>
                </c:pt>
                <c:pt idx="147">
                  <c:v>6.9511630000000064</c:v>
                </c:pt>
                <c:pt idx="148">
                  <c:v>7.2703790000000064</c:v>
                </c:pt>
                <c:pt idx="149">
                  <c:v>7.6095749999999951</c:v>
                </c:pt>
                <c:pt idx="150">
                  <c:v>7.9579759999999951</c:v>
                </c:pt>
                <c:pt idx="151">
                  <c:v>8.3259280000000011</c:v>
                </c:pt>
                <c:pt idx="152">
                  <c:v>8.7106330000000014</c:v>
                </c:pt>
                <c:pt idx="153">
                  <c:v>9.1111909999999998</c:v>
                </c:pt>
                <c:pt idx="154">
                  <c:v>9.5221970000000002</c:v>
                </c:pt>
                <c:pt idx="155">
                  <c:v>9.9600630000000034</c:v>
                </c:pt>
                <c:pt idx="156">
                  <c:v>10.413191000000001</c:v>
                </c:pt>
                <c:pt idx="157">
                  <c:v>10.881681</c:v>
                </c:pt>
                <c:pt idx="158">
                  <c:v>11.368336000000006</c:v>
                </c:pt>
                <c:pt idx="159">
                  <c:v>11.869798000000012</c:v>
                </c:pt>
                <c:pt idx="160">
                  <c:v>12.392844000000011</c:v>
                </c:pt>
                <c:pt idx="161">
                  <c:v>12.933146000000002</c:v>
                </c:pt>
                <c:pt idx="162">
                  <c:v>13.491019</c:v>
                </c:pt>
                <c:pt idx="163">
                  <c:v>14.06585200000001</c:v>
                </c:pt>
                <c:pt idx="164">
                  <c:v>14.658588</c:v>
                </c:pt>
                <c:pt idx="165">
                  <c:v>15.261478</c:v>
                </c:pt>
                <c:pt idx="166">
                  <c:v>15.891327</c:v>
                </c:pt>
                <c:pt idx="167">
                  <c:v>16.537496000000001</c:v>
                </c:pt>
                <c:pt idx="168">
                  <c:v>17.210598000000001</c:v>
                </c:pt>
                <c:pt idx="169">
                  <c:v>17.911553999999999</c:v>
                </c:pt>
                <c:pt idx="170">
                  <c:v>18.639405000000021</c:v>
                </c:pt>
                <c:pt idx="171">
                  <c:v>19.389405</c:v>
                </c:pt>
                <c:pt idx="172">
                  <c:v>20.164287999999999</c:v>
                </c:pt>
                <c:pt idx="173">
                  <c:v>20.961408999999989</c:v>
                </c:pt>
                <c:pt idx="174">
                  <c:v>21.768658999999989</c:v>
                </c:pt>
                <c:pt idx="175">
                  <c:v>22.595178000000001</c:v>
                </c:pt>
                <c:pt idx="176">
                  <c:v>23.440228999999974</c:v>
                </c:pt>
                <c:pt idx="177">
                  <c:v>24.282549999999954</c:v>
                </c:pt>
                <c:pt idx="178">
                  <c:v>25.137688000000022</c:v>
                </c:pt>
                <c:pt idx="179">
                  <c:v>26.008257</c:v>
                </c:pt>
                <c:pt idx="180">
                  <c:v>26.894295000000021</c:v>
                </c:pt>
                <c:pt idx="181">
                  <c:v>27.796625999999989</c:v>
                </c:pt>
                <c:pt idx="182">
                  <c:v>28.713706999999989</c:v>
                </c:pt>
                <c:pt idx="183">
                  <c:v>29.649913999999999</c:v>
                </c:pt>
                <c:pt idx="184">
                  <c:v>30.592859000000001</c:v>
                </c:pt>
                <c:pt idx="185">
                  <c:v>31.547566</c:v>
                </c:pt>
                <c:pt idx="186">
                  <c:v>32.509406000000006</c:v>
                </c:pt>
                <c:pt idx="187">
                  <c:v>33.473843999999993</c:v>
                </c:pt>
                <c:pt idx="188">
                  <c:v>34.447043999999998</c:v>
                </c:pt>
                <c:pt idx="189">
                  <c:v>35.428659000000003</c:v>
                </c:pt>
                <c:pt idx="190">
                  <c:v>36.415320000000001</c:v>
                </c:pt>
                <c:pt idx="191">
                  <c:v>37.410775000000001</c:v>
                </c:pt>
                <c:pt idx="192">
                  <c:v>38.413226000000002</c:v>
                </c:pt>
                <c:pt idx="193">
                  <c:v>39.416315000000012</c:v>
                </c:pt>
                <c:pt idx="194">
                  <c:v>40.431437000000003</c:v>
                </c:pt>
                <c:pt idx="195">
                  <c:v>41.463070000000002</c:v>
                </c:pt>
                <c:pt idx="196">
                  <c:v>42.505291</c:v>
                </c:pt>
                <c:pt idx="197">
                  <c:v>43.558781000000003</c:v>
                </c:pt>
                <c:pt idx="198">
                  <c:v>44.62391800000006</c:v>
                </c:pt>
                <c:pt idx="199">
                  <c:v>45.689750000000011</c:v>
                </c:pt>
                <c:pt idx="200">
                  <c:v>46.762045000000043</c:v>
                </c:pt>
                <c:pt idx="201">
                  <c:v>47.838584000000004</c:v>
                </c:pt>
                <c:pt idx="202">
                  <c:v>48.924973000000001</c:v>
                </c:pt>
                <c:pt idx="203">
                  <c:v>50.010204999999999</c:v>
                </c:pt>
                <c:pt idx="204">
                  <c:v>51.102941000000001</c:v>
                </c:pt>
                <c:pt idx="205">
                  <c:v>52.217039</c:v>
                </c:pt>
                <c:pt idx="206">
                  <c:v>53.346534000000005</c:v>
                </c:pt>
                <c:pt idx="207">
                  <c:v>54.496469000000005</c:v>
                </c:pt>
                <c:pt idx="208">
                  <c:v>55.651401999999997</c:v>
                </c:pt>
                <c:pt idx="209">
                  <c:v>56.830459000000005</c:v>
                </c:pt>
                <c:pt idx="210">
                  <c:v>58.021618000000011</c:v>
                </c:pt>
                <c:pt idx="211">
                  <c:v>59.224010000000042</c:v>
                </c:pt>
                <c:pt idx="212">
                  <c:v>60.440620000000003</c:v>
                </c:pt>
                <c:pt idx="213">
                  <c:v>61.657532000000003</c:v>
                </c:pt>
                <c:pt idx="214">
                  <c:v>62.897587000000001</c:v>
                </c:pt>
                <c:pt idx="215">
                  <c:v>64.158301999999864</c:v>
                </c:pt>
                <c:pt idx="216">
                  <c:v>65.421920000000085</c:v>
                </c:pt>
                <c:pt idx="217">
                  <c:v>66.689622</c:v>
                </c:pt>
                <c:pt idx="218">
                  <c:v>67.961492000000007</c:v>
                </c:pt>
                <c:pt idx="219">
                  <c:v>69.243680000000026</c:v>
                </c:pt>
                <c:pt idx="220">
                  <c:v>70.541564000000136</c:v>
                </c:pt>
                <c:pt idx="221">
                  <c:v>71.839061000000001</c:v>
                </c:pt>
                <c:pt idx="222">
                  <c:v>73.136595999999983</c:v>
                </c:pt>
                <c:pt idx="223">
                  <c:v>74.419931000000005</c:v>
                </c:pt>
                <c:pt idx="224">
                  <c:v>75.690373999999949</c:v>
                </c:pt>
                <c:pt idx="225">
                  <c:v>76.938835999999981</c:v>
                </c:pt>
                <c:pt idx="226">
                  <c:v>78.169767999999948</c:v>
                </c:pt>
                <c:pt idx="227">
                  <c:v>79.368776999999838</c:v>
                </c:pt>
                <c:pt idx="228">
                  <c:v>80.534028000000006</c:v>
                </c:pt>
                <c:pt idx="229">
                  <c:v>81.663327999999979</c:v>
                </c:pt>
                <c:pt idx="230">
                  <c:v>82.765683999999993</c:v>
                </c:pt>
                <c:pt idx="231">
                  <c:v>83.827030999999948</c:v>
                </c:pt>
                <c:pt idx="232">
                  <c:v>84.855694</c:v>
                </c:pt>
                <c:pt idx="233">
                  <c:v>85.848279000000005</c:v>
                </c:pt>
                <c:pt idx="234">
                  <c:v>86.797578000000001</c:v>
                </c:pt>
                <c:pt idx="235">
                  <c:v>87.71102500000012</c:v>
                </c:pt>
                <c:pt idx="236">
                  <c:v>88.578711999999854</c:v>
                </c:pt>
                <c:pt idx="237">
                  <c:v>89.395250000000004</c:v>
                </c:pt>
                <c:pt idx="238">
                  <c:v>90.164666999999994</c:v>
                </c:pt>
                <c:pt idx="239">
                  <c:v>90.89443</c:v>
                </c:pt>
                <c:pt idx="240">
                  <c:v>91.582719999999981</c:v>
                </c:pt>
                <c:pt idx="241">
                  <c:v>92.228470999999914</c:v>
                </c:pt>
                <c:pt idx="242">
                  <c:v>92.833698999999982</c:v>
                </c:pt>
                <c:pt idx="243">
                  <c:v>93.395020000000002</c:v>
                </c:pt>
                <c:pt idx="244">
                  <c:v>93.917861000000102</c:v>
                </c:pt>
                <c:pt idx="245">
                  <c:v>94.405992999999981</c:v>
                </c:pt>
                <c:pt idx="246">
                  <c:v>94.868395999999919</c:v>
                </c:pt>
                <c:pt idx="247">
                  <c:v>95.299687000000006</c:v>
                </c:pt>
                <c:pt idx="248">
                  <c:v>95.710314999999994</c:v>
                </c:pt>
                <c:pt idx="249">
                  <c:v>96.093017000000003</c:v>
                </c:pt>
                <c:pt idx="250">
                  <c:v>96.458461</c:v>
                </c:pt>
                <c:pt idx="251">
                  <c:v>96.804813999999993</c:v>
                </c:pt>
                <c:pt idx="252">
                  <c:v>97.129855999999918</c:v>
                </c:pt>
                <c:pt idx="253">
                  <c:v>97.431867999999994</c:v>
                </c:pt>
                <c:pt idx="254">
                  <c:v>97.714676999999995</c:v>
                </c:pt>
                <c:pt idx="255">
                  <c:v>97.973976999999948</c:v>
                </c:pt>
                <c:pt idx="256">
                  <c:v>98.213995999999995</c:v>
                </c:pt>
                <c:pt idx="257">
                  <c:v>98.436059000000085</c:v>
                </c:pt>
                <c:pt idx="258">
                  <c:v>98.647290999999996</c:v>
                </c:pt>
                <c:pt idx="259">
                  <c:v>98.845470999999989</c:v>
                </c:pt>
                <c:pt idx="260">
                  <c:v>99.027495999999999</c:v>
                </c:pt>
                <c:pt idx="261">
                  <c:v>99.192114000000004</c:v>
                </c:pt>
                <c:pt idx="262">
                  <c:v>99.337931999999981</c:v>
                </c:pt>
                <c:pt idx="263">
                  <c:v>99.467321000000027</c:v>
                </c:pt>
                <c:pt idx="264">
                  <c:v>99.577904000000004</c:v>
                </c:pt>
                <c:pt idx="265">
                  <c:v>99.669336999999913</c:v>
                </c:pt>
                <c:pt idx="266">
                  <c:v>99.741461000000101</c:v>
                </c:pt>
                <c:pt idx="267">
                  <c:v>99.800966000000003</c:v>
                </c:pt>
                <c:pt idx="268">
                  <c:v>99.849103999999997</c:v>
                </c:pt>
                <c:pt idx="269">
                  <c:v>99.886414000000002</c:v>
                </c:pt>
                <c:pt idx="270">
                  <c:v>99.915047000000001</c:v>
                </c:pt>
                <c:pt idx="271">
                  <c:v>99.937694000000121</c:v>
                </c:pt>
                <c:pt idx="272">
                  <c:v>99.955347999999958</c:v>
                </c:pt>
                <c:pt idx="273">
                  <c:v>99.969764999999995</c:v>
                </c:pt>
                <c:pt idx="274">
                  <c:v>99.981571000000002</c:v>
                </c:pt>
                <c:pt idx="275">
                  <c:v>99.990111999999996</c:v>
                </c:pt>
                <c:pt idx="276">
                  <c:v>99.995829000000086</c:v>
                </c:pt>
                <c:pt idx="277">
                  <c:v>99.998761999999999</c:v>
                </c:pt>
                <c:pt idx="278">
                  <c:v>99.999647999999993</c:v>
                </c:pt>
                <c:pt idx="279">
                  <c:v>99.999823000000106</c:v>
                </c:pt>
                <c:pt idx="280">
                  <c:v>99.999927999999997</c:v>
                </c:pt>
                <c:pt idx="281">
                  <c:v>99.999979999999994</c:v>
                </c:pt>
                <c:pt idx="282">
                  <c:v>100</c:v>
                </c:pt>
                <c:pt idx="283">
                  <c:v>100</c:v>
                </c:pt>
              </c:numCache>
            </c:numRef>
          </c:yVal>
        </c:ser>
        <c:axId val="130362752"/>
        <c:axId val="130528768"/>
      </c:scatterChart>
      <c:valAx>
        <c:axId val="130362752"/>
        <c:scaling>
          <c:orientation val="minMax"/>
          <c:max val="80"/>
          <c:min val="-20"/>
        </c:scaling>
        <c:axPos val="b"/>
        <c:majorGridlines>
          <c:spPr>
            <a:ln>
              <a:prstDash val="sysDot"/>
            </a:ln>
          </c:spPr>
        </c:majorGridlines>
        <c:minorGridlines>
          <c:spPr>
            <a:ln>
              <a:solidFill>
                <a:sysClr val="windowText" lastClr="000000">
                  <a:tint val="75000"/>
                  <a:shade val="95000"/>
                  <a:satMod val="105000"/>
                </a:sysClr>
              </a:solidFill>
              <a:prstDash val="sysDot"/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dirty="0" smtClean="0"/>
                  <a:t>SINR (dB)</a:t>
                </a:r>
                <a:endParaRPr lang="en-US" sz="1600" b="0" dirty="0"/>
              </a:p>
            </c:rich>
          </c:tx>
          <c:layout/>
        </c:title>
        <c:numFmt formatCode="General" sourceLinked="1"/>
        <c:tickLblPos val="nextTo"/>
        <c:spPr>
          <a:ln>
            <a:solidFill>
              <a:sysClr val="windowText" lastClr="000000">
                <a:tint val="75000"/>
                <a:shade val="95000"/>
                <a:satMod val="105000"/>
              </a:sysClr>
            </a:solidFill>
            <a:prstDash val="sysDot"/>
          </a:ln>
        </c:spPr>
        <c:txPr>
          <a:bodyPr/>
          <a:lstStyle/>
          <a:p>
            <a:pPr>
              <a:defRPr sz="1200"/>
            </a:pPr>
            <a:endParaRPr lang="en-US"/>
          </a:p>
        </c:txPr>
        <c:crossAx val="130528768"/>
        <c:crosses val="autoZero"/>
        <c:crossBetween val="midCat"/>
        <c:minorUnit val="10"/>
      </c:valAx>
      <c:valAx>
        <c:axId val="130528768"/>
        <c:scaling>
          <c:orientation val="minMax"/>
          <c:max val="100"/>
        </c:scaling>
        <c:axPos val="l"/>
        <c:majorGridlines>
          <c:spPr>
            <a:ln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 smtClean="0"/>
                  <a:t>CDF (%)</a:t>
                </a:r>
                <a:endParaRPr lang="en-US" sz="1600" b="0" dirty="0"/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30362752"/>
        <c:crossesAt val="-40"/>
        <c:crossBetween val="midCat"/>
      </c:valAx>
    </c:plotArea>
    <c:legend>
      <c:legendPos val="r"/>
      <c:layout>
        <c:manualLayout>
          <c:xMode val="edge"/>
          <c:yMode val="edge"/>
          <c:x val="0.15817543859649164"/>
          <c:y val="0.28823679878998182"/>
          <c:w val="0.21901754385964928"/>
          <c:h val="0.16928911428444329"/>
        </c:manualLayout>
      </c:layout>
      <c:txPr>
        <a:bodyPr/>
        <a:lstStyle/>
        <a:p>
          <a:pPr>
            <a:defRPr sz="1400"/>
          </a:pPr>
          <a:endParaRPr lang="en-US"/>
        </a:p>
      </c:txPr>
    </c:legend>
    <c:plotVisOnly val="1"/>
  </c:chart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0527628125431704"/>
          <c:y val="4.263565891472873E-2"/>
          <c:w val="0.8729737532808407"/>
          <c:h val="0.84131782945736377"/>
        </c:manualLayout>
      </c:layout>
      <c:barChart>
        <c:barDir val="col"/>
        <c:grouping val="clustered"/>
        <c:ser>
          <c:idx val="0"/>
          <c:order val="0"/>
          <c:tx>
            <c:v>TxBF,no wrap-around</c:v>
          </c:tx>
          <c:cat>
            <c:strRef>
              <c:f>SS4_Thput!$H$5:$J$5</c:f>
              <c:strCache>
                <c:ptCount val="3"/>
                <c:pt idx="0">
                  <c:v>first tier</c:v>
                </c:pt>
                <c:pt idx="1">
                  <c:v>second tier</c:v>
                </c:pt>
                <c:pt idx="2">
                  <c:v>third tier</c:v>
                </c:pt>
              </c:strCache>
            </c:strRef>
          </c:cat>
          <c:val>
            <c:numRef>
              <c:f>SS4_Thput!$H$3:$J$3</c:f>
              <c:numCache>
                <c:formatCode>General</c:formatCode>
                <c:ptCount val="3"/>
                <c:pt idx="0">
                  <c:v>6.4459999999999997</c:v>
                </c:pt>
                <c:pt idx="1">
                  <c:v>7.4260000000000002</c:v>
                </c:pt>
                <c:pt idx="2">
                  <c:v>11.455000000000007</c:v>
                </c:pt>
              </c:numCache>
            </c:numRef>
          </c:val>
        </c:ser>
        <c:ser>
          <c:idx val="1"/>
          <c:order val="1"/>
          <c:tx>
            <c:v>TxBF,wrap-around</c:v>
          </c:tx>
          <c:cat>
            <c:strRef>
              <c:f>SS4_Thput!$H$5:$J$5</c:f>
              <c:strCache>
                <c:ptCount val="3"/>
                <c:pt idx="0">
                  <c:v>first tier</c:v>
                </c:pt>
                <c:pt idx="1">
                  <c:v>second tier</c:v>
                </c:pt>
                <c:pt idx="2">
                  <c:v>third tier</c:v>
                </c:pt>
              </c:strCache>
            </c:strRef>
          </c:cat>
          <c:val>
            <c:numRef>
              <c:f>SS4_Thput!$H$4:$J$4</c:f>
              <c:numCache>
                <c:formatCode>General</c:formatCode>
                <c:ptCount val="3"/>
                <c:pt idx="0">
                  <c:v>8.984</c:v>
                </c:pt>
                <c:pt idx="1">
                  <c:v>7.9720000000000004</c:v>
                </c:pt>
                <c:pt idx="2">
                  <c:v>8.0980000000000008</c:v>
                </c:pt>
              </c:numCache>
            </c:numRef>
          </c:val>
        </c:ser>
        <c:axId val="133246336"/>
        <c:axId val="133252224"/>
      </c:barChart>
      <c:catAx>
        <c:axId val="133246336"/>
        <c:scaling>
          <c:orientation val="minMax"/>
        </c:scaling>
        <c:axPos val="b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33252224"/>
        <c:crosses val="autoZero"/>
        <c:auto val="1"/>
        <c:lblAlgn val="ctr"/>
        <c:lblOffset val="100"/>
      </c:catAx>
      <c:valAx>
        <c:axId val="133252224"/>
        <c:scaling>
          <c:orientation val="minMax"/>
        </c:scaling>
        <c:axPos val="l"/>
        <c:majorGridlines>
          <c:spPr>
            <a:ln>
              <a:solidFill>
                <a:sysClr val="windowText" lastClr="000000">
                  <a:tint val="75000"/>
                  <a:shade val="95000"/>
                  <a:satMod val="105000"/>
                </a:sysClr>
              </a:solidFill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 smtClean="0"/>
                  <a:t>BSS Average Throughput  (Mbps)</a:t>
                </a:r>
                <a:endParaRPr lang="en-US" sz="1600" b="0" dirty="0"/>
              </a:p>
            </c:rich>
          </c:tx>
          <c:layout>
            <c:manualLayout>
              <c:xMode val="edge"/>
              <c:yMode val="edge"/>
              <c:x val="2.0872772482387111E-2"/>
              <c:y val="6.5811734470691274E-2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3324633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7649564857024477"/>
          <c:y val="0.11641793322346335"/>
          <c:w val="0.28490786020168563"/>
          <c:h val="0.1857687847158643"/>
        </c:manualLayout>
      </c:layout>
      <c:txPr>
        <a:bodyPr/>
        <a:lstStyle/>
        <a:p>
          <a:pPr>
            <a:defRPr sz="1400"/>
          </a:pPr>
          <a:endParaRPr lang="en-US"/>
        </a:p>
      </c:txPr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1477</cdr:x>
      <cdr:y>0.69492</cdr:y>
    </cdr:from>
    <cdr:to>
      <cdr:x>0.26637</cdr:x>
      <cdr:y>0.7541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6400" y="3124200"/>
          <a:ext cx="402776" cy="26610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dirty="0"/>
            <a:t>22%</a:t>
          </a:r>
        </a:p>
      </cdr:txBody>
    </cdr:sp>
  </cdr:relSizeAnchor>
  <cdr:relSizeAnchor xmlns:cdr="http://schemas.openxmlformats.org/drawingml/2006/chartDrawing">
    <cdr:from>
      <cdr:x>0.21253</cdr:x>
      <cdr:y>0.78816</cdr:y>
    </cdr:from>
    <cdr:to>
      <cdr:x>0.27027</cdr:x>
      <cdr:y>0.8598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647824" y="2409826"/>
          <a:ext cx="447675" cy="2190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31239</cdr:x>
      <cdr:y>0.77966</cdr:y>
    </cdr:from>
    <cdr:to>
      <cdr:x>0.37381</cdr:x>
      <cdr:y>0.84508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438400" y="3505200"/>
          <a:ext cx="479428" cy="2941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dirty="0" smtClean="0"/>
            <a:t>39%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4881</cdr:x>
      <cdr:y>0.59322</cdr:y>
    </cdr:from>
    <cdr:to>
      <cdr:x>0.53775</cdr:x>
      <cdr:y>0.6739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3810000" y="2667000"/>
          <a:ext cx="387555" cy="36272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dirty="0"/>
            <a:t>20%</a:t>
          </a:r>
        </a:p>
      </cdr:txBody>
    </cdr:sp>
  </cdr:relSizeAnchor>
  <cdr:relSizeAnchor xmlns:cdr="http://schemas.openxmlformats.org/drawingml/2006/chartDrawing">
    <cdr:from>
      <cdr:x>0.59549</cdr:x>
      <cdr:y>0.72881</cdr:y>
    </cdr:from>
    <cdr:to>
      <cdr:x>0.64217</cdr:x>
      <cdr:y>0.81916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4648200" y="3276600"/>
          <a:ext cx="364372" cy="4061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dirty="0"/>
            <a:t>34%</a:t>
          </a:r>
        </a:p>
      </cdr:txBody>
    </cdr:sp>
  </cdr:relSizeAnchor>
  <cdr:relSizeAnchor xmlns:cdr="http://schemas.openxmlformats.org/drawingml/2006/chartDrawing">
    <cdr:from>
      <cdr:x>0.7712</cdr:x>
      <cdr:y>0.16949</cdr:y>
    </cdr:from>
    <cdr:to>
      <cdr:x>0.83139</cdr:x>
      <cdr:y>0.2536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6019800" y="762000"/>
          <a:ext cx="469828" cy="37814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dirty="0"/>
            <a:t>17%</a:t>
          </a:r>
        </a:p>
      </cdr:txBody>
    </cdr:sp>
  </cdr:relSizeAnchor>
  <cdr:relSizeAnchor xmlns:cdr="http://schemas.openxmlformats.org/drawingml/2006/chartDrawing">
    <cdr:from>
      <cdr:x>0.86882</cdr:x>
      <cdr:y>0.71186</cdr:y>
    </cdr:from>
    <cdr:to>
      <cdr:x>0.92901</cdr:x>
      <cdr:y>0.79597</cdr:y>
    </cdr:to>
    <cdr:sp macro="" textlink="">
      <cdr:nvSpPr>
        <cdr:cNvPr id="9" name="TextBox 1"/>
        <cdr:cNvSpPr txBox="1"/>
      </cdr:nvSpPr>
      <cdr:spPr>
        <a:xfrm xmlns:a="http://schemas.openxmlformats.org/drawingml/2006/main">
          <a:off x="6781800" y="3200400"/>
          <a:ext cx="469828" cy="37814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100" dirty="0"/>
            <a:t>17%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3617</cdr:x>
      <cdr:y>0.34615</cdr:y>
    </cdr:from>
    <cdr:to>
      <cdr:x>0.56383</cdr:x>
      <cdr:y>0.5769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124200" y="137160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61957</cdr:x>
      <cdr:y>0.32258</cdr:y>
    </cdr:from>
    <cdr:to>
      <cdr:x>0.70652</cdr:x>
      <cdr:y>0.4134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343400" y="1524000"/>
          <a:ext cx="609555" cy="4294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600" dirty="0" smtClean="0"/>
            <a:t>34%</a:t>
          </a:r>
          <a:endParaRPr lang="en-US" sz="1600" dirty="0"/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25263</cdr:x>
      <cdr:y>0.78125</cdr:y>
    </cdr:from>
    <cdr:to>
      <cdr:x>0.36097</cdr:x>
      <cdr:y>0.8472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828800" y="3810000"/>
          <a:ext cx="784273" cy="32177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dirty="0"/>
            <a:t>103%</a:t>
          </a:r>
        </a:p>
      </cdr:txBody>
    </cdr:sp>
  </cdr:relSizeAnchor>
  <cdr:relSizeAnchor xmlns:cdr="http://schemas.openxmlformats.org/drawingml/2006/chartDrawing">
    <cdr:from>
      <cdr:x>0.54737</cdr:x>
      <cdr:y>0.57813</cdr:y>
    </cdr:from>
    <cdr:to>
      <cdr:x>0.61612</cdr:x>
      <cdr:y>0.6579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962400" y="2819400"/>
          <a:ext cx="497681" cy="3894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dirty="0"/>
            <a:t>41%</a:t>
          </a:r>
        </a:p>
      </cdr:txBody>
    </cdr:sp>
  </cdr:relSizeAnchor>
  <cdr:relSizeAnchor xmlns:cdr="http://schemas.openxmlformats.org/drawingml/2006/chartDrawing">
    <cdr:from>
      <cdr:x>0.84211</cdr:x>
      <cdr:y>0.1875</cdr:y>
    </cdr:from>
    <cdr:to>
      <cdr:x>0.91919</cdr:x>
      <cdr:y>0.27778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6096000" y="914400"/>
          <a:ext cx="557982" cy="44027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dirty="0"/>
            <a:t>25%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5081"/>
            <a:ext cx="732573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>
                <a:latin typeface="Times New Roman" pitchFamily="18" charset="0"/>
              </a:defRPr>
            </a:lvl1pPr>
          </a:lstStyle>
          <a:p>
            <a:pPr>
              <a:defRPr/>
            </a:pPr>
            <a:fld id="{0189C619-CF50-4711-AD34-2A9C7FA8C903}" type="datetime1">
              <a:rPr lang="en-US" smtClean="0"/>
              <a:pPr>
                <a:defRPr/>
              </a:pPr>
              <a:t>5/12/2014</a:t>
            </a:fld>
            <a:endParaRPr lang="en-US" dirty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998979" y="8982075"/>
            <a:ext cx="131927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A2AEFAE9-F16A-44B0-9614-A9CC92691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>
              <a:defRPr/>
            </a:pPr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0943612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5706"/>
            <a:ext cx="732573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>
                <a:latin typeface="Times New Roman" pitchFamily="18" charset="0"/>
              </a:defRPr>
            </a:lvl1pPr>
          </a:lstStyle>
          <a:p>
            <a:pPr>
              <a:defRPr/>
            </a:pPr>
            <a:fld id="{A999E5DF-D531-40EF-881D-EA645F7AC7F4}" type="datetime1">
              <a:rPr lang="en-US" smtClean="0"/>
              <a:pPr>
                <a:defRPr/>
              </a:pPr>
              <a:t>5/12/2014</a:t>
            </a:fld>
            <a:endParaRPr lang="en-US" dirty="0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500802" y="8985250"/>
            <a:ext cx="178093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>
                <a:latin typeface="Times New Roman" pitchFamily="18" charset="0"/>
              </a:defRPr>
            </a:lvl5pPr>
          </a:lstStyle>
          <a:p>
            <a:pPr lvl="4"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CEF1741-1A40-4514-953E-00C57A8BD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68304903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67B8B0B-1DAD-466F-95A1-051E221A5862}" type="datetime1">
              <a:rPr lang="en-US" smtClean="0"/>
              <a:pPr/>
              <a:t>5/12/2014</a:t>
            </a:fld>
            <a:endParaRPr lang="en-US" smtClean="0"/>
          </a:p>
        </p:txBody>
      </p:sp>
      <p:sp>
        <p:nvSpPr>
          <p:cNvPr id="47107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sz="1400" b="1"/>
              <a:t>July 2007</a:t>
            </a:r>
          </a:p>
        </p:txBody>
      </p:sp>
      <p:sp>
        <p:nvSpPr>
          <p:cNvPr id="47108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406225" y="8985250"/>
            <a:ext cx="1875513" cy="184666"/>
          </a:xfrm>
          <a:noFill/>
        </p:spPr>
        <p:txBody>
          <a:bodyPr/>
          <a:lstStyle/>
          <a:p>
            <a:pPr lvl="4"/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471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/>
              <a:t>Page </a:t>
            </a:r>
            <a:fld id="{3554447F-A678-4ED9-8E54-D24F45F2B03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71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471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8" name="Header Placeholder 7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9538" y="1160463"/>
            <a:ext cx="4175125" cy="31321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sed</a:t>
            </a:r>
            <a:r>
              <a:rPr lang="en-US" baseline="0" dirty="0" smtClean="0"/>
              <a:t> on our experience, for a not-yet-tuned integrated simulator with a lot of network details, a 100-room simulation for 10s with multiple drops is do-able. We had done this on a single desktop!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ough our results here are preliminary, in the sense that</a:t>
            </a:r>
          </a:p>
          <a:p>
            <a:r>
              <a:rPr lang="en-US" baseline="0" dirty="0" smtClean="0"/>
              <a:t>1, due to the bandwidth we have, we only able to finish the results with 1 drop; so if some results are not seemingly intuitive, it could be due to randomness, </a:t>
            </a:r>
            <a:r>
              <a:rPr lang="en-US" baseline="0" dirty="0" err="1" smtClean="0"/>
              <a:t>etc</a:t>
            </a:r>
            <a:endParaRPr lang="en-US" baseline="0" dirty="0" smtClean="0"/>
          </a:p>
          <a:p>
            <a:r>
              <a:rPr lang="en-US" baseline="0" dirty="0" smtClean="0"/>
              <a:t>2, I am not sure we should focus on multiple drops…Every drop we should get meaningful resul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2, we encourage more companies to participate such simulation-study, so we can compare results and improve, which then can be used to validate/support future proposals that can really improve the network efficiency by validated data collected through simulation or real </a:t>
            </a:r>
            <a:r>
              <a:rPr lang="en-US" baseline="0" dirty="0" err="1" smtClean="0"/>
              <a:t>testbed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baseline="0" dirty="0" smtClean="0"/>
              <a:t>3, For now, I will try to explain our results if you find anything counterintuitive, and we also do not claim that our results are 100% correct. But we do expect that around the mid-2014, we can validate our simulator in every aspect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05326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Address Resolution Protocol is a request and reply protocol that runs encapsulated by the line protocol. It is communicated within the boundaries of a single network, never routed across internetwork nodes. This property places ARP into the Link Layer of the Internet Protocol Suite,[2] while in the Open Systems Interconnection (OSI) model, it is often described as residing between Layers 2 and 3, being encapsulated by Layer 2 protocols. However, ARP was not developed in the OSI framework.</a:t>
            </a:r>
          </a:p>
          <a:p>
            <a:endParaRPr lang="en-US" dirty="0" smtClean="0"/>
          </a:p>
          <a:p>
            <a:r>
              <a:rPr lang="en-US" dirty="0" smtClean="0"/>
              <a:t>Based</a:t>
            </a:r>
            <a:r>
              <a:rPr lang="en-US" baseline="0" dirty="0" smtClean="0"/>
              <a:t> on our observation, it cannot be take granted that any management/control frame can be TX/RX without any problem. A failure on ARP frame exchange can easily halt the transmission of data packets, that is why we choose to use static ARP, in which we pre-calculate the ARP table for each STA/AP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92460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Address Resolution Protocol is a request and reply protocol that runs encapsulated by the line protocol. It is communicated within the boundaries of a single network, never routed across internetwork nodes. This property places ARP into the Link Layer of the Internet Protocol Suite,[2] while in the Open Systems Interconnection (OSI) model, it is often described as residing between Layers 2 and 3, being encapsulated by Layer 2 protocols. However, ARP was not developed in the OSI framework.</a:t>
            </a:r>
          </a:p>
          <a:p>
            <a:endParaRPr lang="en-US" dirty="0" smtClean="0"/>
          </a:p>
          <a:p>
            <a:r>
              <a:rPr lang="en-US" dirty="0" smtClean="0"/>
              <a:t>Based</a:t>
            </a:r>
            <a:r>
              <a:rPr lang="en-US" baseline="0" dirty="0" smtClean="0"/>
              <a:t> on our observation, it cannot be take granted that any management/control frame can be TX/RX without any problem. A failure on ARP frame exchange can easily halt the transmission of data packets, that is why we choose to use static ARP, in which we pre-calculate the ARP table for each STA/AP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924604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we only the x</a:t>
            </a:r>
            <a:r>
              <a:rPr lang="en-US" baseline="0" dirty="0" smtClean="0"/>
              <a:t> and y coordinates in a room…</a:t>
            </a:r>
          </a:p>
          <a:p>
            <a:r>
              <a:rPr lang="en-US" baseline="0" dirty="0" smtClean="0"/>
              <a:t>Since we only have one drop, we cannot guarantee that three channels are equally used by 20 room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//----for JJ’s usage---</a:t>
            </a:r>
          </a:p>
          <a:p>
            <a:r>
              <a:rPr lang="en-US" baseline="0" dirty="0" smtClean="0"/>
              <a:t>Channel assignment map for each </a:t>
            </a:r>
            <a:r>
              <a:rPr lang="en-US" baseline="0" dirty="0" err="1" smtClean="0"/>
              <a:t>Ap</a:t>
            </a:r>
            <a:r>
              <a:rPr lang="en-US" baseline="0" dirty="0" smtClean="0"/>
              <a:t>:</a:t>
            </a:r>
          </a:p>
          <a:p>
            <a:pPr rtl="0"/>
            <a:r>
              <a:rPr lang="en-US" dirty="0" smtClean="0">
                <a:latin typeface="+mn-lt"/>
              </a:rPr>
              <a:t>2 2 0 0 1 </a:t>
            </a:r>
          </a:p>
          <a:p>
            <a:pPr rtl="0"/>
            <a:r>
              <a:rPr lang="en-US" dirty="0" smtClean="0">
                <a:latin typeface="+mn-lt"/>
              </a:rPr>
              <a:t>0 0 2 2 2 </a:t>
            </a:r>
          </a:p>
          <a:p>
            <a:pPr rtl="0"/>
            <a:r>
              <a:rPr lang="en-US" dirty="0" smtClean="0">
                <a:latin typeface="+mn-lt"/>
              </a:rPr>
              <a:t>0 2 0 1 1 </a:t>
            </a:r>
          </a:p>
          <a:p>
            <a:pPr rtl="0"/>
            <a:r>
              <a:rPr lang="en-US" dirty="0" smtClean="0">
                <a:latin typeface="+mn-lt"/>
              </a:rPr>
              <a:t>2 0 0 2 2</a:t>
            </a:r>
          </a:p>
          <a:p>
            <a:pPr rtl="0"/>
            <a:endParaRPr lang="en-US" dirty="0" smtClean="0">
              <a:latin typeface="+mn-lt"/>
            </a:endParaRPr>
          </a:p>
          <a:p>
            <a:pPr rtl="0"/>
            <a:r>
              <a:rPr lang="en-US" dirty="0" err="1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 index-room map</a:t>
            </a:r>
          </a:p>
          <a:p>
            <a:pPr rtl="0"/>
            <a:r>
              <a:rPr lang="en-US" dirty="0" smtClean="0">
                <a:latin typeface="+mn-lt"/>
              </a:rPr>
              <a:t>19 14 7 9 2 3 1 8 11 20</a:t>
            </a:r>
          </a:p>
          <a:p>
            <a:pPr rtl="0"/>
            <a:r>
              <a:rPr lang="en-US" dirty="0" smtClean="0">
                <a:latin typeface="+mn-lt"/>
              </a:rPr>
              <a:t>12 13 15 17 16 6 4 5 18 10</a:t>
            </a:r>
            <a:endParaRPr lang="en-US" b="0" dirty="0" smtClean="0">
              <a:effectLst/>
            </a:endParaRP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658444" y="8985250"/>
            <a:ext cx="76944" cy="184666"/>
          </a:xfrm>
        </p:spPr>
        <p:txBody>
          <a:bodyPr/>
          <a:lstStyle/>
          <a:p>
            <a:fld id="{8F636A87-0B34-4AF9-845E-7DBBD3C9B73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IEEE802.11-xx/xxxxr1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8052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8DA8A4D-514D-4F10-8470-E7DBD1F4BE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A7AC36D-AB09-4F67-BEBE-3C34A62A31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AD41E83-5642-4D1B-BE59-0E57F43E6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DC4EEAD-D47F-49AB-A4FD-EAD18A4F2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284E455-25C1-4B8F-B461-78E9C8FDBA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0AD8484D-9D52-4005-BFCF-78AC5E78CF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8C3F39C-AE37-421C-B73C-6601D762A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42EEB20-A790-4875-9B11-1760A2C9DD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221A0AF-1F4B-40A9-9FD3-C0B5836ED4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852EAA-55A2-42ED-A7D0-B44537ACD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C5AFE51-6B43-4F27-864D-DB62B645A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375DA1-01C6-437F-9DBD-60D51F5D1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5776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30076" y="6475413"/>
            <a:ext cx="141384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AD8484D-9D52-4005-BFCF-78AC5E78CF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5181600" y="335776"/>
            <a:ext cx="32639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spAutoFit/>
          </a:bodyPr>
          <a:lstStyle/>
          <a:p>
            <a:pPr marL="457200" lvl="4" algn="r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584r0</a:t>
            </a:r>
            <a:endParaRPr lang="en-US" sz="1800" b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28" r:id="rId1"/>
    <p:sldLayoutId id="2147485329" r:id="rId2"/>
    <p:sldLayoutId id="2147485341" r:id="rId3"/>
    <p:sldLayoutId id="2147485330" r:id="rId4"/>
    <p:sldLayoutId id="2147485331" r:id="rId5"/>
    <p:sldLayoutId id="2147485332" r:id="rId6"/>
    <p:sldLayoutId id="2147485334" r:id="rId7"/>
    <p:sldLayoutId id="2147485335" r:id="rId8"/>
    <p:sldLayoutId id="2147485336" r:id="rId9"/>
    <p:sldLayoutId id="2147485337" r:id="rId10"/>
    <p:sldLayoutId id="2147485338" r:id="rId11"/>
    <p:sldLayoutId id="2147485339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wireless.kernel.org/en/developers/Documentation/mac80211/RateControl/minstrel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System Level Simulations on Beamforming and Link Adapta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5-1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1031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E645108C-F4BD-42F7-A73B-AA473E24AA0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4801136"/>
              </p:ext>
            </p:extLst>
          </p:nvPr>
        </p:nvGraphicFramePr>
        <p:xfrm>
          <a:off x="231775" y="2443163"/>
          <a:ext cx="8761413" cy="3576637"/>
        </p:xfrm>
        <a:graphic>
          <a:graphicData uri="http://schemas.openxmlformats.org/presentationml/2006/ole">
            <p:oleObj spid="_x0000_s1145" name="Document" r:id="rId4" imgW="8611531" imgH="3697093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1066800"/>
          </a:xfrm>
        </p:spPr>
        <p:txBody>
          <a:bodyPr/>
          <a:lstStyle/>
          <a:p>
            <a:r>
              <a:rPr lang="en-US" dirty="0" smtClean="0"/>
              <a:t>Scenario 3: Tone SINR statistics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3" name="Chart 12"/>
          <p:cNvGraphicFramePr/>
          <p:nvPr/>
        </p:nvGraphicFramePr>
        <p:xfrm>
          <a:off x="1219200" y="1371600"/>
          <a:ext cx="66294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>
            <a:off x="5181600" y="3505200"/>
            <a:ext cx="4572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105400" y="3048000"/>
            <a:ext cx="697627" cy="369332"/>
          </a:xfrm>
          <a:prstGeom prst="rect">
            <a:avLst/>
          </a:prstGeom>
          <a:noFill/>
          <a:ln w="0">
            <a:noFill/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10dB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4 Assum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800600"/>
          </a:xfrm>
        </p:spPr>
        <p:txBody>
          <a:bodyPr/>
          <a:lstStyle/>
          <a:p>
            <a:r>
              <a:rPr lang="en-US" dirty="0" smtClean="0"/>
              <a:t>Large outdoor hotspot using the PHY and MAC parameters/requirements defined in [4]</a:t>
            </a:r>
          </a:p>
          <a:p>
            <a:pPr lvl="1"/>
            <a:r>
              <a:rPr lang="en-US" dirty="0" smtClean="0"/>
              <a:t>19 BSSs  and 10 STAs per BSS with reuse factor 1</a:t>
            </a:r>
          </a:p>
          <a:p>
            <a:pPr lvl="1"/>
            <a:r>
              <a:rPr lang="en-US" dirty="0" smtClean="0"/>
              <a:t>4x1 channels</a:t>
            </a:r>
          </a:p>
          <a:p>
            <a:pPr lvl="2"/>
            <a:r>
              <a:rPr lang="en-US" dirty="0" smtClean="0"/>
              <a:t>ITU UMI channel for all links</a:t>
            </a:r>
          </a:p>
          <a:p>
            <a:pPr lvl="2"/>
            <a:r>
              <a:rPr lang="en-US" dirty="0" smtClean="0"/>
              <a:t>100% outdoor STAs</a:t>
            </a:r>
          </a:p>
          <a:p>
            <a:pPr lvl="1"/>
            <a:r>
              <a:rPr lang="en-US" dirty="0" smtClean="0"/>
              <a:t>Only ideal link adaptation is simulate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667000"/>
            <a:ext cx="3070225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/>
          <a:lstStyle/>
          <a:p>
            <a:r>
              <a:rPr lang="en-US" dirty="0" smtClean="0"/>
              <a:t>Scenario 4: Average BSS Throughput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9" name="Chart 8"/>
          <p:cNvGraphicFramePr/>
          <p:nvPr/>
        </p:nvGraphicFramePr>
        <p:xfrm>
          <a:off x="1066800" y="1447800"/>
          <a:ext cx="7010400" cy="472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/>
          <a:lstStyle/>
          <a:p>
            <a:r>
              <a:rPr lang="en-US" dirty="0" smtClean="0"/>
              <a:t>Scenario 4: STA Throughput Distribution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4800" y="5791200"/>
            <a:ext cx="65532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te that about 6% of STAs </a:t>
            </a:r>
            <a:r>
              <a:rPr lang="en-US" sz="1600" dirty="0" smtClean="0"/>
              <a:t>have zero throughput during </a:t>
            </a:r>
            <a:r>
              <a:rPr lang="en-US" sz="1600" dirty="0" smtClean="0"/>
              <a:t>the entire simulation </a:t>
            </a:r>
            <a:r>
              <a:rPr lang="en-US" sz="1600" dirty="0" smtClean="0"/>
              <a:t>due to either extremely low SINR or no chance </a:t>
            </a:r>
            <a:r>
              <a:rPr lang="en-US" sz="1600" smtClean="0"/>
              <a:t>of transmission. </a:t>
            </a:r>
            <a:endParaRPr lang="en-US" sz="1600" dirty="0" smtClean="0"/>
          </a:p>
        </p:txBody>
      </p:sp>
      <p:graphicFrame>
        <p:nvGraphicFramePr>
          <p:cNvPr id="15" name="Chart 14"/>
          <p:cNvGraphicFramePr/>
          <p:nvPr/>
        </p:nvGraphicFramePr>
        <p:xfrm>
          <a:off x="1371600" y="1371600"/>
          <a:ext cx="64770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V="1">
            <a:off x="685800" y="4876800"/>
            <a:ext cx="1295400" cy="914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/>
          <a:lstStyle/>
          <a:p>
            <a:r>
              <a:rPr lang="en-US" dirty="0" smtClean="0"/>
              <a:t>Scenario 4: Typical STA Throughput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1" name="Chart 10"/>
          <p:cNvGraphicFramePr/>
          <p:nvPr/>
        </p:nvGraphicFramePr>
        <p:xfrm>
          <a:off x="914400" y="1295400"/>
          <a:ext cx="72390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hart 16"/>
          <p:cNvGraphicFramePr/>
          <p:nvPr/>
        </p:nvGraphicFramePr>
        <p:xfrm>
          <a:off x="914400" y="1371600"/>
          <a:ext cx="72390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/>
          <a:lstStyle/>
          <a:p>
            <a:r>
              <a:rPr lang="en-US" dirty="0" smtClean="0"/>
              <a:t>Scenario 4: Tong SINR Distribution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4724400" y="3465096"/>
            <a:ext cx="762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724400" y="3084096"/>
            <a:ext cx="793807" cy="338554"/>
          </a:xfrm>
          <a:prstGeom prst="rect">
            <a:avLst/>
          </a:prstGeom>
          <a:noFill/>
          <a:ln w="0">
            <a:noFill/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2.5dB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1066800"/>
          </a:xfrm>
        </p:spPr>
        <p:txBody>
          <a:bodyPr/>
          <a:lstStyle/>
          <a:p>
            <a:r>
              <a:rPr lang="en-US" dirty="0" smtClean="0"/>
              <a:t>Scenario 4: Wraparound vs. Non-Wraparound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5410200"/>
            <a:ext cx="787736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168275">
              <a:buFont typeface="Arial" pitchFamily="34" charset="0"/>
              <a:buChar char="•"/>
            </a:pPr>
            <a:r>
              <a:rPr lang="en-US" sz="1600" dirty="0" smtClean="0"/>
              <a:t>Average BSS throughput of different tiers have similar statistics </a:t>
            </a:r>
            <a:r>
              <a:rPr lang="en-US" sz="1600" i="1" dirty="0" smtClean="0">
                <a:solidFill>
                  <a:srgbClr val="FF0000"/>
                </a:solidFill>
              </a:rPr>
              <a:t>with wraparound</a:t>
            </a:r>
            <a:r>
              <a:rPr lang="en-US" sz="1600" dirty="0" smtClean="0"/>
              <a:t>. </a:t>
            </a:r>
          </a:p>
          <a:p>
            <a:pPr marL="228600" indent="-1682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i="1" dirty="0" smtClean="0">
                <a:solidFill>
                  <a:srgbClr val="FF0000"/>
                </a:solidFill>
              </a:rPr>
              <a:t>Without wraparound</a:t>
            </a:r>
            <a:r>
              <a:rPr lang="en-US" sz="1600" dirty="0" smtClean="0"/>
              <a:t>, outer tier BSSs have much higher throughput than the inner tier BSSs due to much smaller OBSS interference.</a:t>
            </a:r>
            <a:endParaRPr lang="en-US" sz="1600" dirty="0"/>
          </a:p>
        </p:txBody>
      </p:sp>
      <p:graphicFrame>
        <p:nvGraphicFramePr>
          <p:cNvPr id="18" name="Chart 17"/>
          <p:cNvGraphicFramePr/>
          <p:nvPr/>
        </p:nvGraphicFramePr>
        <p:xfrm>
          <a:off x="990600" y="1524000"/>
          <a:ext cx="72390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/>
          <a:lstStyle/>
          <a:p>
            <a:r>
              <a:rPr lang="en-US" sz="2800" dirty="0" smtClean="0"/>
              <a:t>Scenario 4: Wraparound vs. Non-Wraparound (2)</a:t>
            </a:r>
            <a:endParaRPr lang="en-US" sz="28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14400" y="5029200"/>
            <a:ext cx="7648761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indent="-228600">
              <a:buFont typeface="Arial" pitchFamily="34" charset="0"/>
              <a:buChar char="•"/>
            </a:pPr>
            <a:r>
              <a:rPr lang="en-US" sz="1800" dirty="0" smtClean="0"/>
              <a:t>Non-associated STAs: </a:t>
            </a:r>
            <a:r>
              <a:rPr lang="en-US" sz="1800" dirty="0" smtClean="0">
                <a:solidFill>
                  <a:srgbClr val="FF0000"/>
                </a:solidFill>
              </a:rPr>
              <a:t>3%</a:t>
            </a:r>
            <a:r>
              <a:rPr lang="en-US" sz="1800" dirty="0" smtClean="0"/>
              <a:t> (wrap-around) vs. </a:t>
            </a:r>
            <a:r>
              <a:rPr lang="en-US" sz="1800" dirty="0" smtClean="0">
                <a:solidFill>
                  <a:srgbClr val="FF0000"/>
                </a:solidFill>
              </a:rPr>
              <a:t>6%</a:t>
            </a:r>
            <a:r>
              <a:rPr lang="en-US" sz="1800" dirty="0" smtClean="0"/>
              <a:t> (without wrap-around).</a:t>
            </a:r>
          </a:p>
          <a:p>
            <a:pPr marL="288925" indent="-2286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dirty="0" smtClean="0"/>
              <a:t>More STAs has larger throughput </a:t>
            </a:r>
            <a:r>
              <a:rPr lang="en-US" sz="1800" i="1" dirty="0" smtClean="0">
                <a:solidFill>
                  <a:srgbClr val="FF0000"/>
                </a:solidFill>
              </a:rPr>
              <a:t>without wrap-around</a:t>
            </a:r>
            <a:r>
              <a:rPr lang="en-US" sz="1800" dirty="0" smtClean="0"/>
              <a:t>, since STAs in the second and third tier experience smaller interference.</a:t>
            </a:r>
            <a:endParaRPr lang="en-US" sz="1800" dirty="0"/>
          </a:p>
        </p:txBody>
      </p:sp>
      <p:graphicFrame>
        <p:nvGraphicFramePr>
          <p:cNvPr id="12" name="Chart 11"/>
          <p:cNvGraphicFramePr/>
          <p:nvPr/>
        </p:nvGraphicFramePr>
        <p:xfrm>
          <a:off x="1389888" y="1130808"/>
          <a:ext cx="6400800" cy="37459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Conclusions and Future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886700" cy="4876800"/>
          </a:xfrm>
        </p:spPr>
        <p:txBody>
          <a:bodyPr>
            <a:noAutofit/>
          </a:bodyPr>
          <a:lstStyle/>
          <a:p>
            <a:r>
              <a:rPr lang="en-US" dirty="0" smtClean="0"/>
              <a:t>TxBF significantly improves throughput, especially 5%-tile STA throughput. </a:t>
            </a:r>
          </a:p>
          <a:p>
            <a:pPr lvl="1"/>
            <a:r>
              <a:rPr lang="en-US" sz="1800" dirty="0" smtClean="0"/>
              <a:t>The TxBF gain of average BSS throughput is about </a:t>
            </a:r>
            <a:r>
              <a:rPr lang="en-US" sz="1800" dirty="0" smtClean="0">
                <a:solidFill>
                  <a:srgbClr val="FF0000"/>
                </a:solidFill>
              </a:rPr>
              <a:t>19%</a:t>
            </a:r>
            <a:r>
              <a:rPr lang="en-US" sz="1800" dirty="0" smtClean="0"/>
              <a:t> with ideal link adaptation, and about </a:t>
            </a:r>
            <a:r>
              <a:rPr lang="en-US" sz="1800" dirty="0" smtClean="0">
                <a:solidFill>
                  <a:srgbClr val="FF0000"/>
                </a:solidFill>
              </a:rPr>
              <a:t>35%</a:t>
            </a:r>
            <a:r>
              <a:rPr lang="en-US" sz="1800" dirty="0" smtClean="0"/>
              <a:t> with minstrel link adaptation for small indoor scenario.</a:t>
            </a:r>
          </a:p>
          <a:p>
            <a:pPr lvl="1"/>
            <a:r>
              <a:rPr lang="en-US" sz="1800" dirty="0" smtClean="0"/>
              <a:t>The TxBF gain of 5% tile STA throughput is about </a:t>
            </a:r>
            <a:r>
              <a:rPr lang="en-US" sz="1800" dirty="0" smtClean="0">
                <a:solidFill>
                  <a:srgbClr val="FF0000"/>
                </a:solidFill>
              </a:rPr>
              <a:t>22%</a:t>
            </a:r>
            <a:r>
              <a:rPr lang="en-US" sz="1800" dirty="0" smtClean="0"/>
              <a:t> with ideal link adaptation, and about </a:t>
            </a:r>
            <a:r>
              <a:rPr lang="en-US" sz="1800" dirty="0" smtClean="0">
                <a:solidFill>
                  <a:srgbClr val="FF0000"/>
                </a:solidFill>
              </a:rPr>
              <a:t>39%</a:t>
            </a:r>
            <a:r>
              <a:rPr lang="en-US" sz="1800" dirty="0" smtClean="0"/>
              <a:t> with minstrel link adaptation for small indoor scenario.</a:t>
            </a:r>
          </a:p>
          <a:p>
            <a:pPr lvl="1"/>
            <a:r>
              <a:rPr lang="en-US" sz="1800" dirty="0" smtClean="0"/>
              <a:t>The TxBF gain of average BSS throughput is about </a:t>
            </a:r>
            <a:r>
              <a:rPr lang="en-US" sz="1800" dirty="0" smtClean="0">
                <a:solidFill>
                  <a:srgbClr val="FF0000"/>
                </a:solidFill>
              </a:rPr>
              <a:t>34%</a:t>
            </a:r>
            <a:r>
              <a:rPr lang="en-US" sz="1800" dirty="0" smtClean="0"/>
              <a:t>, and gain of 10% tile STA throughput is about </a:t>
            </a:r>
            <a:r>
              <a:rPr lang="en-US" sz="1800" dirty="0" smtClean="0">
                <a:solidFill>
                  <a:srgbClr val="FF0000"/>
                </a:solidFill>
              </a:rPr>
              <a:t>103%</a:t>
            </a:r>
            <a:r>
              <a:rPr lang="en-US" sz="1800" dirty="0" smtClean="0"/>
              <a:t> for large outdoor scenario.</a:t>
            </a:r>
          </a:p>
          <a:p>
            <a:pPr lvl="1"/>
            <a:endParaRPr lang="en-US" sz="1800" dirty="0" smtClean="0"/>
          </a:p>
          <a:p>
            <a:r>
              <a:rPr lang="en-US" dirty="0" smtClean="0"/>
              <a:t>11ac single user </a:t>
            </a:r>
            <a:r>
              <a:rPr lang="en-US" dirty="0" err="1" smtClean="0"/>
              <a:t>TxBF</a:t>
            </a:r>
            <a:r>
              <a:rPr lang="en-US" dirty="0" smtClean="0"/>
              <a:t> should be adopted as the baseline system level simulation evaluation for 11ax.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023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Conclusions and Future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7886700" cy="4953000"/>
          </a:xfrm>
        </p:spPr>
        <p:txBody>
          <a:bodyPr>
            <a:noAutofit/>
          </a:bodyPr>
          <a:lstStyle/>
          <a:p>
            <a:r>
              <a:rPr lang="en-US" dirty="0" smtClean="0"/>
              <a:t>BSS throughput employing ideal link adaptation is about 4 times higher than that of employing ACK-based link adaptation.</a:t>
            </a:r>
          </a:p>
          <a:p>
            <a:pPr lvl="1"/>
            <a:r>
              <a:rPr lang="en-US" sz="1800" dirty="0" smtClean="0"/>
              <a:t>Which type of link adaptation should be used for system level simulation calibration?</a:t>
            </a:r>
          </a:p>
          <a:p>
            <a:pPr lvl="1"/>
            <a:endParaRPr lang="en-US" sz="1800" dirty="0" smtClean="0"/>
          </a:p>
          <a:p>
            <a:r>
              <a:rPr lang="en-US" dirty="0" smtClean="0"/>
              <a:t>There are a small amount of STAs are not able to associate with APs in current large outdoor scenario.</a:t>
            </a:r>
          </a:p>
          <a:p>
            <a:pPr lvl="1"/>
            <a:r>
              <a:rPr lang="en-US" sz="1800" dirty="0" smtClean="0"/>
              <a:t>Wrap-around </a:t>
            </a:r>
            <a:r>
              <a:rPr lang="en-US" sz="1800" dirty="0" smtClean="0"/>
              <a:t>can be adopted to improve association / provide balanced interference and throughput.</a:t>
            </a:r>
          </a:p>
          <a:p>
            <a:endParaRPr lang="en-US" dirty="0" smtClean="0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023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Overvie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ransmit beamforming (TxBF) improves the link robustness.</a:t>
            </a:r>
          </a:p>
          <a:p>
            <a:pPr lvl="1"/>
            <a:r>
              <a:rPr lang="en-US" dirty="0" smtClean="0"/>
              <a:t>A significant performance improvements achieved by </a:t>
            </a:r>
            <a:r>
              <a:rPr lang="en-US" dirty="0" err="1" smtClean="0"/>
              <a:t>TxBF</a:t>
            </a:r>
            <a:r>
              <a:rPr lang="en-US" dirty="0" smtClean="0"/>
              <a:t> was shown in [1] in an artificial OBSS scenario, by actual over-the-air measurements. </a:t>
            </a:r>
          </a:p>
          <a:p>
            <a:pPr lvl="1"/>
            <a:r>
              <a:rPr lang="en-US" dirty="0" smtClean="0"/>
              <a:t>This presentation examines the </a:t>
            </a:r>
            <a:r>
              <a:rPr lang="en-US" dirty="0" err="1" smtClean="0"/>
              <a:t>TxBF</a:t>
            </a:r>
            <a:r>
              <a:rPr lang="en-US" dirty="0" smtClean="0"/>
              <a:t> gain in more realistic OBSS scenarios using SL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ink adaptation is essential to the system level performance.</a:t>
            </a:r>
          </a:p>
          <a:p>
            <a:pPr lvl="1"/>
            <a:r>
              <a:rPr lang="en-US" dirty="0" smtClean="0"/>
              <a:t>Ideal link adaptation provides an upper bound on system level performance.</a:t>
            </a:r>
          </a:p>
          <a:p>
            <a:pPr lvl="1"/>
            <a:r>
              <a:rPr lang="en-US" dirty="0" smtClean="0"/>
              <a:t>ACK-based link adaptation provides a practical system level performance.</a:t>
            </a:r>
          </a:p>
          <a:p>
            <a:pPr lvl="1"/>
            <a:r>
              <a:rPr lang="en-US" dirty="0" smtClean="0"/>
              <a:t>How much gap exists between performance achieved by different link adaptations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ntegrated PHY/MAC system level simulations investigate the system level gain achieved by TxBF and the impact of link adaptation.</a:t>
            </a:r>
            <a:endParaRPr lang="en-US" dirty="0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3391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3810000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[1] 11-13-1126-00-0hew-beamforming-under-OBSS-interference</a:t>
            </a:r>
          </a:p>
          <a:p>
            <a:pPr>
              <a:buNone/>
            </a:pPr>
            <a:r>
              <a:rPr lang="en-US" sz="2000" dirty="0" smtClean="0"/>
              <a:t>[2]</a:t>
            </a:r>
            <a:r>
              <a:rPr lang="en-US" sz="2000" i="1" dirty="0" smtClean="0">
                <a:hlinkClick r:id="rId2"/>
              </a:rPr>
              <a:t>http://wireless.kernel.org/en/developers/Documentation/mac80211/RateControl/minstrel</a:t>
            </a:r>
          </a:p>
          <a:p>
            <a:pPr>
              <a:buNone/>
            </a:pPr>
            <a:r>
              <a:rPr lang="en-US" sz="2000" dirty="0" smtClean="0"/>
              <a:t>[3] 11-14-0117-00-0hew-phy-abstraction-for-hew-system-level-simulation</a:t>
            </a:r>
          </a:p>
          <a:p>
            <a:pPr>
              <a:buNone/>
            </a:pPr>
            <a:r>
              <a:rPr lang="en-US" sz="2000" dirty="0" smtClean="0"/>
              <a:t>[4] 11-13-1001-06-0hew-simulation-scenarios-document-template</a:t>
            </a:r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81011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r>
              <a:rPr lang="en-US" dirty="0" smtClean="0"/>
              <a:t>Integrated SLS Setup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e integrated MAC + PHY simulation </a:t>
            </a:r>
          </a:p>
          <a:p>
            <a:pPr lvl="1"/>
            <a:r>
              <a:rPr lang="en-US" dirty="0" smtClean="0"/>
              <a:t>Simulation Time: 5 seconds</a:t>
            </a:r>
          </a:p>
          <a:p>
            <a:pPr lvl="1"/>
            <a:r>
              <a:rPr lang="en-US" dirty="0" smtClean="0"/>
              <a:t>Downlink traffic only</a:t>
            </a:r>
          </a:p>
          <a:p>
            <a:pPr lvl="1"/>
            <a:r>
              <a:rPr lang="en-US" dirty="0" smtClean="0"/>
              <a:t>Modeling: application, MAC and PHY layer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pplication layer</a:t>
            </a:r>
          </a:p>
          <a:p>
            <a:pPr lvl="1"/>
            <a:r>
              <a:rPr lang="en-US" sz="2100" dirty="0" smtClean="0"/>
              <a:t>Each STA runs a UDP server and the associated AP runs the corresponding UDP client</a:t>
            </a:r>
          </a:p>
          <a:p>
            <a:pPr lvl="1"/>
            <a:r>
              <a:rPr lang="en-US" sz="2100" dirty="0" smtClean="0"/>
              <a:t>UDP CBR traffic: 1.2 Mbps per STA for downlink traffic</a:t>
            </a:r>
          </a:p>
          <a:p>
            <a:pPr lvl="1"/>
            <a:r>
              <a:rPr lang="en-US" sz="2100" dirty="0" smtClean="0"/>
              <a:t>Best Effort: AC = 2 in EDCA implemented in MAC</a:t>
            </a:r>
            <a:r>
              <a:rPr lang="en-US" sz="2200" dirty="0" smtClean="0"/>
              <a:t> </a:t>
            </a:r>
          </a:p>
          <a:p>
            <a:r>
              <a:rPr lang="en-US" dirty="0" smtClean="0"/>
              <a:t>IPv4 stack</a:t>
            </a:r>
          </a:p>
          <a:p>
            <a:pPr lvl="1"/>
            <a:r>
              <a:rPr lang="en-US" sz="2100" dirty="0" smtClean="0"/>
              <a:t>Static ARP: no ARP message exchange (some management frames could be easily lost in dense 802.11 network)</a:t>
            </a:r>
            <a:endParaRPr lang="en-US" sz="19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7322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r>
              <a:rPr lang="en-US" dirty="0" smtClean="0"/>
              <a:t>Integrated SLS Setup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MAC layer</a:t>
            </a:r>
          </a:p>
          <a:p>
            <a:pPr lvl="1"/>
            <a:r>
              <a:rPr lang="en-US" dirty="0" smtClean="0"/>
              <a:t>TBTT</a:t>
            </a:r>
            <a:r>
              <a:rPr lang="en-US" dirty="0" smtClean="0"/>
              <a:t>: uniform random distributed</a:t>
            </a:r>
            <a:r>
              <a:rPr lang="en-US" dirty="0" smtClean="0">
                <a:sym typeface="Wingdings" panose="05000000000000000000" pitchFamily="2" charset="2"/>
              </a:rPr>
              <a:t> none of the BSS is synchronized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Rate Adaptation: 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Ideal link adaptation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Minstrel algorithm [2]</a:t>
            </a:r>
          </a:p>
          <a:p>
            <a:pPr lvl="2">
              <a:buNone/>
            </a:pPr>
            <a:endParaRPr lang="en-US" sz="2000" dirty="0" smtClean="0">
              <a:sym typeface="Wingdings" panose="05000000000000000000" pitchFamily="2" charset="2"/>
            </a:endParaRPr>
          </a:p>
          <a:p>
            <a:r>
              <a:rPr lang="en-US" dirty="0" smtClean="0"/>
              <a:t>PHY layer</a:t>
            </a:r>
          </a:p>
          <a:p>
            <a:pPr lvl="1"/>
            <a:r>
              <a:rPr lang="en-US" dirty="0" smtClean="0"/>
              <a:t>RBIR PHY abstraction [3] </a:t>
            </a:r>
          </a:p>
          <a:p>
            <a:pPr lvl="1"/>
            <a:r>
              <a:rPr lang="en-US" dirty="0" smtClean="0"/>
              <a:t>20MHz channel bandwidth</a:t>
            </a:r>
            <a:endParaRPr lang="en-US" sz="1800" dirty="0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8042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 smtClean="0"/>
              <a:t>Ideal Link Adap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458200" cy="4038600"/>
          </a:xfrm>
        </p:spPr>
        <p:txBody>
          <a:bodyPr>
            <a:normAutofit fontScale="92500" lnSpcReduction="20000"/>
          </a:bodyPr>
          <a:lstStyle/>
          <a:p>
            <a:r>
              <a:rPr lang="en-US" sz="2700" dirty="0" smtClean="0"/>
              <a:t>A genie receiver knows: </a:t>
            </a:r>
          </a:p>
          <a:p>
            <a:pPr lvl="1"/>
            <a:r>
              <a:rPr lang="en-US" sz="2300" dirty="0" smtClean="0"/>
              <a:t>Who are the active interferers (and the portion of frame overlapped among all interferences)</a:t>
            </a:r>
          </a:p>
          <a:p>
            <a:pPr lvl="1"/>
            <a:r>
              <a:rPr lang="en-US" sz="2300" dirty="0" smtClean="0"/>
              <a:t>The effective </a:t>
            </a:r>
            <a:r>
              <a:rPr lang="en-US" sz="2300" dirty="0" smtClean="0"/>
              <a:t>channels from the desired and interfering transmitters</a:t>
            </a:r>
            <a:r>
              <a:rPr lang="en-US" sz="2300" dirty="0" smtClean="0"/>
              <a:t>.</a:t>
            </a:r>
          </a:p>
          <a:p>
            <a:pPr lvl="1"/>
            <a:endParaRPr lang="en-US" sz="2100" dirty="0" smtClean="0"/>
          </a:p>
          <a:p>
            <a:r>
              <a:rPr lang="en-US" sz="2700" dirty="0" smtClean="0"/>
              <a:t>Beamforming vector is selected to maximizes SNR (not SINR).</a:t>
            </a:r>
          </a:p>
          <a:p>
            <a:pPr lvl="1"/>
            <a:r>
              <a:rPr lang="en-US" sz="2300" dirty="0" smtClean="0"/>
              <a:t>Only based on channel linked to desired receiver</a:t>
            </a:r>
          </a:p>
          <a:p>
            <a:pPr lvl="2"/>
            <a:endParaRPr lang="en-US" sz="2100" dirty="0" smtClean="0"/>
          </a:p>
          <a:p>
            <a:r>
              <a:rPr lang="en-US" sz="2700" dirty="0" smtClean="0"/>
              <a:t>The MCS is selected to maximize </a:t>
            </a:r>
            <a:r>
              <a:rPr lang="en-US" sz="2700" dirty="0" err="1" smtClean="0"/>
              <a:t>goodput</a:t>
            </a:r>
            <a:r>
              <a:rPr lang="en-US" sz="2700" dirty="0" smtClean="0"/>
              <a:t>.</a:t>
            </a:r>
          </a:p>
          <a:p>
            <a:pPr lvl="1"/>
            <a:r>
              <a:rPr lang="en-US" sz="2300" dirty="0" smtClean="0"/>
              <a:t>PER </a:t>
            </a:r>
            <a:r>
              <a:rPr lang="en-US" sz="2300" dirty="0" err="1" smtClean="0"/>
              <a:t>per</a:t>
            </a:r>
            <a:r>
              <a:rPr lang="en-US" sz="2300" dirty="0" smtClean="0"/>
              <a:t> MCS is calculated according to the </a:t>
            </a:r>
            <a:r>
              <a:rPr lang="en-US" sz="2300" i="1" dirty="0" smtClean="0"/>
              <a:t>effective</a:t>
            </a:r>
            <a:r>
              <a:rPr lang="en-US" sz="2300" dirty="0" smtClean="0"/>
              <a:t> channels from the desired and interfering transmitters.</a:t>
            </a:r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5410200"/>
          <a:ext cx="4715256" cy="533400"/>
        </p:xfrm>
        <a:graphic>
          <a:graphicData uri="http://schemas.openxmlformats.org/presentationml/2006/ole">
            <p:oleObj spid="_x0000_s24578" name="Equation" r:id="rId4" imgW="280656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8042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 3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419600"/>
          </a:xfrm>
        </p:spPr>
        <p:txBody>
          <a:bodyPr/>
          <a:lstStyle/>
          <a:p>
            <a:r>
              <a:rPr lang="en-US" dirty="0" smtClean="0"/>
              <a:t>Small indoor hotspot using the PHY and MAC parameters/requirements defined in [4]</a:t>
            </a:r>
          </a:p>
          <a:p>
            <a:pPr lvl="1"/>
            <a:r>
              <a:rPr lang="en-US" dirty="0" smtClean="0"/>
              <a:t>19 BSSs  and 10 STAs per BSS with reuse factor 3</a:t>
            </a:r>
          </a:p>
          <a:p>
            <a:pPr lvl="1"/>
            <a:r>
              <a:rPr lang="en-US" dirty="0" smtClean="0"/>
              <a:t>4x1 channels</a:t>
            </a:r>
          </a:p>
          <a:p>
            <a:pPr lvl="2"/>
            <a:r>
              <a:rPr lang="en-US" dirty="0" smtClean="0"/>
              <a:t>Channel B for STA to STA link. </a:t>
            </a:r>
          </a:p>
          <a:p>
            <a:pPr lvl="2"/>
            <a:r>
              <a:rPr lang="en-US" dirty="0" smtClean="0"/>
              <a:t>Channel D for AP to AP, AP to STA lin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n Zhang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3187" name="Object 179"/>
          <p:cNvGraphicFramePr>
            <a:graphicFrameLocks noChangeAspect="1"/>
          </p:cNvGraphicFramePr>
          <p:nvPr/>
        </p:nvGraphicFramePr>
        <p:xfrm>
          <a:off x="2743200" y="4038600"/>
          <a:ext cx="3370263" cy="2130425"/>
        </p:xfrm>
        <a:graphic>
          <a:graphicData uri="http://schemas.openxmlformats.org/presentationml/2006/ole">
            <p:oleObj spid="_x0000_s43187" name="Document" r:id="rId3" imgW="3373404" imgH="2277879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762000"/>
          </a:xfrm>
        </p:spPr>
        <p:txBody>
          <a:bodyPr/>
          <a:lstStyle/>
          <a:p>
            <a:r>
              <a:rPr lang="en-US" dirty="0" smtClean="0"/>
              <a:t>Scenario 3: Average BSS Throughput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3" name="Chart 12"/>
          <p:cNvGraphicFramePr/>
          <p:nvPr/>
        </p:nvGraphicFramePr>
        <p:xfrm>
          <a:off x="685800" y="1524000"/>
          <a:ext cx="762000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62400" y="2362200"/>
            <a:ext cx="561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9%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781800" y="4800600"/>
            <a:ext cx="561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5%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371600" y="6096000"/>
            <a:ext cx="52725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the gain is TxBF over No n-TxBF for ideal and minstrel LA respectively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/>
          <a:lstStyle/>
          <a:p>
            <a:r>
              <a:rPr lang="en-US" dirty="0" smtClean="0"/>
              <a:t>Scenario 3: Typical STA Throughput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5" name="Chart 14"/>
          <p:cNvGraphicFramePr/>
          <p:nvPr/>
        </p:nvGraphicFramePr>
        <p:xfrm>
          <a:off x="609600" y="1371600"/>
          <a:ext cx="7805737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905000" y="6019800"/>
            <a:ext cx="5182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the gain is TxBF over Non-TxBF or ideal and minstrel LA respectively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066800"/>
          </a:xfrm>
        </p:spPr>
        <p:txBody>
          <a:bodyPr/>
          <a:lstStyle/>
          <a:p>
            <a:r>
              <a:rPr lang="en-US" dirty="0" smtClean="0"/>
              <a:t>Scenario 3: STA Throughput Distribution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" y="615288"/>
            <a:ext cx="8305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5776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6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7130076" y="6475413"/>
            <a:ext cx="1413849" cy="184666"/>
          </a:xfrm>
          <a:noFill/>
        </p:spPr>
        <p:txBody>
          <a:bodyPr/>
          <a:lstStyle/>
          <a:p>
            <a:r>
              <a:rPr lang="en-US" smtClean="0"/>
              <a:t>Yan Zhang (Marvell)</a:t>
            </a:r>
            <a:endParaRPr lang="en-US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284E455-25C1-4B8F-B461-78E9C8FDBAC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1" name="Chart 10"/>
          <p:cNvGraphicFramePr/>
          <p:nvPr/>
        </p:nvGraphicFramePr>
        <p:xfrm>
          <a:off x="914400" y="1524000"/>
          <a:ext cx="73152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="" xmlns:p14="http://schemas.microsoft.com/office/powerpoint/2010/main" val="27091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30</Words>
  <Application>Microsoft Office PowerPoint</Application>
  <PresentationFormat>On-screen Show (4:3)</PresentationFormat>
  <Paragraphs>369</Paragraphs>
  <Slides>20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Default Design</vt:lpstr>
      <vt:lpstr>Document</vt:lpstr>
      <vt:lpstr>Equation</vt:lpstr>
      <vt:lpstr>System Level Simulations on Beamforming and Link Adaptation</vt:lpstr>
      <vt:lpstr>Overviews</vt:lpstr>
      <vt:lpstr>Integrated SLS Setup (1)</vt:lpstr>
      <vt:lpstr>Integrated SLS Setup (2)</vt:lpstr>
      <vt:lpstr>Ideal Link Adaptation</vt:lpstr>
      <vt:lpstr>Scenario 3 Assumptions</vt:lpstr>
      <vt:lpstr>Scenario 3: Average BSS Throughput</vt:lpstr>
      <vt:lpstr>Scenario 3: Typical STA Throughput</vt:lpstr>
      <vt:lpstr>Scenario 3: STA Throughput Distribution</vt:lpstr>
      <vt:lpstr>Scenario 3: Tone SINR statistics</vt:lpstr>
      <vt:lpstr>Scenario 4 Assumption</vt:lpstr>
      <vt:lpstr>Scenario 4: Average BSS Throughput</vt:lpstr>
      <vt:lpstr>Scenario 4: STA Throughput Distribution</vt:lpstr>
      <vt:lpstr>Scenario 4: Typical STA Throughput</vt:lpstr>
      <vt:lpstr>Scenario 4: Tong SINR Distribution</vt:lpstr>
      <vt:lpstr>Scenario 4: Wraparound vs. Non-Wraparound</vt:lpstr>
      <vt:lpstr>Scenario 4: Wraparound vs. Non-Wraparound (2)</vt:lpstr>
      <vt:lpstr>Conclusions and Future study</vt:lpstr>
      <vt:lpstr>Conclusions and Future study</vt:lpstr>
      <vt:lpstr>Referenc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11-02T16:14:11Z</dcterms:created>
  <dcterms:modified xsi:type="dcterms:W3CDTF">2014-05-14T00:18:39Z</dcterms:modified>
</cp:coreProperties>
</file>